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498" r:id="rId3"/>
    <p:sldId id="506" r:id="rId4"/>
    <p:sldId id="560" r:id="rId5"/>
    <p:sldId id="561" r:id="rId6"/>
    <p:sldId id="507" r:id="rId7"/>
    <p:sldId id="508" r:id="rId8"/>
    <p:sldId id="528" r:id="rId9"/>
    <p:sldId id="529" r:id="rId10"/>
    <p:sldId id="530" r:id="rId11"/>
    <p:sldId id="497" r:id="rId12"/>
    <p:sldId id="489" r:id="rId13"/>
    <p:sldId id="427" r:id="rId14"/>
    <p:sldId id="558" r:id="rId15"/>
    <p:sldId id="473" r:id="rId16"/>
    <p:sldId id="486" r:id="rId17"/>
    <p:sldId id="487" r:id="rId18"/>
    <p:sldId id="488" r:id="rId19"/>
    <p:sldId id="428" r:id="rId20"/>
    <p:sldId id="490" r:id="rId21"/>
    <p:sldId id="491" r:id="rId22"/>
    <p:sldId id="433" r:id="rId23"/>
    <p:sldId id="434" r:id="rId24"/>
    <p:sldId id="436" r:id="rId25"/>
    <p:sldId id="437" r:id="rId26"/>
    <p:sldId id="438" r:id="rId27"/>
    <p:sldId id="440" r:id="rId28"/>
    <p:sldId id="441" r:id="rId29"/>
    <p:sldId id="442" r:id="rId30"/>
    <p:sldId id="443" r:id="rId31"/>
    <p:sldId id="445" r:id="rId32"/>
    <p:sldId id="470" r:id="rId33"/>
    <p:sldId id="459" r:id="rId34"/>
    <p:sldId id="460" r:id="rId35"/>
    <p:sldId id="462" r:id="rId36"/>
    <p:sldId id="550" r:id="rId37"/>
    <p:sldId id="551" r:id="rId38"/>
    <p:sldId id="501" r:id="rId39"/>
    <p:sldId id="461" r:id="rId40"/>
    <p:sldId id="493" r:id="rId41"/>
    <p:sldId id="500" r:id="rId42"/>
    <p:sldId id="464" r:id="rId43"/>
    <p:sldId id="451" r:id="rId44"/>
    <p:sldId id="465" r:id="rId45"/>
    <p:sldId id="492" r:id="rId46"/>
    <p:sldId id="453" r:id="rId47"/>
    <p:sldId id="454" r:id="rId48"/>
    <p:sldId id="502" r:id="rId49"/>
    <p:sldId id="505" r:id="rId50"/>
    <p:sldId id="504" r:id="rId51"/>
    <p:sldId id="543" r:id="rId52"/>
    <p:sldId id="544" r:id="rId53"/>
    <p:sldId id="545" r:id="rId54"/>
    <p:sldId id="546" r:id="rId55"/>
    <p:sldId id="503" r:id="rId56"/>
    <p:sldId id="552" r:id="rId57"/>
    <p:sldId id="553" r:id="rId58"/>
    <p:sldId id="554" r:id="rId59"/>
    <p:sldId id="555" r:id="rId60"/>
    <p:sldId id="556" r:id="rId61"/>
    <p:sldId id="557" r:id="rId62"/>
    <p:sldId id="559" r:id="rId63"/>
    <p:sldId id="547" r:id="rId64"/>
    <p:sldId id="520" r:id="rId65"/>
    <p:sldId id="519" r:id="rId66"/>
    <p:sldId id="521" r:id="rId67"/>
    <p:sldId id="548" r:id="rId68"/>
    <p:sldId id="494" r:id="rId69"/>
    <p:sldId id="495" r:id="rId7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A676"/>
    <a:srgbClr val="32000C"/>
    <a:srgbClr val="CB6B30"/>
    <a:srgbClr val="E36243"/>
    <a:srgbClr val="FF4A7E"/>
    <a:srgbClr val="0B0B0B"/>
    <a:srgbClr val="00FF00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31" autoAdjust="0"/>
    <p:restoredTop sz="92697" autoAdjust="0"/>
  </p:normalViewPr>
  <p:slideViewPr>
    <p:cSldViewPr>
      <p:cViewPr varScale="1">
        <p:scale>
          <a:sx n="38" d="100"/>
          <a:sy n="38" d="100"/>
        </p:scale>
        <p:origin x="58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1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png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856B53F-5B80-40FB-9FAE-920F4584A3EA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13C2D44-F121-47D6-A190-82ED0ED050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270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F5E52F-B136-4576-BC9B-7A3057ADED53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2386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7365FE-2997-42DD-AEA6-A497CAB65FF3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Figures show gradient magnitude of zebra at two different scales</a:t>
            </a:r>
          </a:p>
        </p:txBody>
      </p:sp>
    </p:spTree>
    <p:extLst>
      <p:ext uri="{BB962C8B-B14F-4D97-AF65-F5344CB8AC3E}">
        <p14:creationId xmlns:p14="http://schemas.microsoft.com/office/powerpoint/2010/main" val="41045558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58637-3F1B-4801-9AC9-281AA07EE91F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159835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32AA58-BB10-4140-94B7-2596A5F648BF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53610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B130A3-30B4-4B7D-87DF-5F802E3D3441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237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34924B-AA27-47BB-86D4-7742672275BE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04147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</a:t>
            </a:r>
            <a:r>
              <a:rPr lang="en-US" dirty="0" err="1" smtClean="0"/>
              <a:t>gy</a:t>
            </a:r>
            <a:r>
              <a:rPr lang="en-US" baseline="0" dirty="0" smtClean="0"/>
              <a:t> because y=2 is below y=1, and we typically want 90 degrees to point 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3C2D44-F121-47D6-A190-82ED0ED0502B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9348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94FC45-5BCA-48B2-B248-7ED0A801B8EC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45590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02767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59126B-AC1B-4899-A8F3-28868993CA83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55412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D252BF-62B1-4B02-81A2-38BE3C88164C}" type="slidenum">
              <a:rPr lang="en-US" smtClean="0"/>
              <a:pPr>
                <a:defRPr/>
              </a:pPr>
              <a:t>46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1912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34D53A-8031-4E74-A682-A1AE85D01CBD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454377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498E7C-4901-4C72-AC48-420ED8192FDA}" type="slidenum">
              <a:rPr lang="en-US" smtClean="0"/>
              <a:pPr>
                <a:defRPr/>
              </a:pPr>
              <a:t>47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12665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0C91DA-4F3A-48AA-9859-D6C2800C2AA3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5253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39A36C-5CE1-46B2-ABFB-5A3F42088AA8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How to fix?</a:t>
            </a:r>
          </a:p>
        </p:txBody>
      </p:sp>
    </p:spTree>
    <p:extLst>
      <p:ext uri="{BB962C8B-B14F-4D97-AF65-F5344CB8AC3E}">
        <p14:creationId xmlns:p14="http://schemas.microsoft.com/office/powerpoint/2010/main" val="9074003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027770-D31A-4687-80C0-0EE04A7AEB45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4378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218AF-BFC5-4894-8AB7-0FC82E74B16B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4021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D96D2C-47DF-4CBA-804E-E3933AF0B9C0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42639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8FBA0B-7EDB-41A2-9A13-ECE1955CEF00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643725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A876CF-74B2-4064-BF1E-60E988D31740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01055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4B09C-5FE3-4E5C-947F-62A8A654A6B6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8880D-8C14-414F-9A2C-CAC4CEB712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5714B-483C-45C3-99E0-9DDFC1306F6E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34E0C-7D9E-4F01-AF55-2FE14BA758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89D8F-1676-4F18-A19A-1DC9780C6F79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49CCE-778B-4371-A03A-FDCD62BA7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98400-A51E-47C6-AB6E-9D2F0FEB444A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387C5-D1BA-4E64-9B6E-A01CF3A7D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AFC77-476A-4B65-AEF2-B88090E8601D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99DFD-7A6B-421E-91AE-F1416F30A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747BA-49B7-4E32-A9B2-44A226F32216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32093-982A-4E29-84CD-21505EE181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BBE94-D788-474D-8EEB-6F58D1472041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8F99F-4257-47F7-B137-92F5C330B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95DB7-2A11-4E6C-9567-D57EA333CE6B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2DBDE-828A-4ED8-BAC3-0183760B6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282A0-E074-4D1F-9892-A88D1283A735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4E828-8872-429C-B31F-81F3904DB6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B5463-834F-40F6-B8E3-F026FE73268E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64F8D-F56C-469B-8A33-F67E89A08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B97F0-D666-463A-99C4-716878AAB3F2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1FFF3-B466-42C5-A286-E06D02714B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0F0A01C-ECC0-4966-AD27-2E8B22F3BDB1}" type="datetimeFigureOut">
              <a:rPr lang="en-US"/>
              <a:pPr>
                <a:defRPr/>
              </a:pPr>
              <a:t>2/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2F44228-A715-4D35-A686-68263BBDC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ucsc.edu/~manduchi/Papers/ICCV98.pdf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tags" Target="../tags/tag2.xml"/><Relationship Id="rId7" Type="http://schemas.openxmlformats.org/officeDocument/2006/relationships/image" Target="../media/image31.png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4.pn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32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11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6.png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ieeexplore.ieee.org/xpls/abs_all.jsp?isnumber=4767846&amp;arnumber=4767851&amp;count=16&amp;index=4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Bilinear_interpolation" TargetMode="External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Bicubic_interpolation" TargetMode="External"/><Relationship Id="rId4" Type="http://schemas.openxmlformats.org/officeDocument/2006/relationships/image" Target="../media/image6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3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6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7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hyperlink" Target="http://www.eecs.berkeley.edu/Research/Projects/CS/vision/grouping/segbench/" TargetMode="External"/><Relationship Id="rId7" Type="http://schemas.openxmlformats.org/officeDocument/2006/relationships/image" Target="../media/image8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jpeg"/><Relationship Id="rId5" Type="http://schemas.openxmlformats.org/officeDocument/2006/relationships/image" Target="../media/image80.png"/><Relationship Id="rId4" Type="http://schemas.openxmlformats.org/officeDocument/2006/relationships/image" Target="../media/image79.jpeg"/><Relationship Id="rId9" Type="http://schemas.openxmlformats.org/officeDocument/2006/relationships/image" Target="../media/image84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Research/Projects/CS/vision/grouping/papers/mfm-pami-boundary.pdf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ecs.berkeley.edu/Research/Projects/CS/vision/bsds/bench/html/108082-color.html" TargetMode="External"/><Relationship Id="rId4" Type="http://schemas.openxmlformats.org/officeDocument/2006/relationships/image" Target="../media/image99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hyperlink" Target="http://research.microsoft.com/pubs/202540/DollarICCV13edges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hyperlink" Target="http://web.mit.edu/phillipi/www/publications/crisp_boundaries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504.06375.pdf" TargetMode="External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s://courses.engr.illinois.edu/cs543/hws/hw1_cs543_sp17.pdf" TargetMode="Externa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ctrTitle"/>
          </p:nvPr>
        </p:nvSpPr>
        <p:spPr>
          <a:xfrm>
            <a:off x="770909" y="-21021"/>
            <a:ext cx="7772400" cy="1011621"/>
          </a:xfrm>
        </p:spPr>
        <p:txBody>
          <a:bodyPr/>
          <a:lstStyle/>
          <a:p>
            <a:pPr eaLnBrk="1" hangingPunct="1"/>
            <a:r>
              <a:rPr lang="en-US" dirty="0" smtClean="0"/>
              <a:t>Edge Detection</a:t>
            </a:r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1485900" y="4648200"/>
            <a:ext cx="6400800" cy="16764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 (CS 543 / ECE 549)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2/02/17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3100" y="6581001"/>
            <a:ext cx="58609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any slides from Lana Lazebnik, Steve Seitz, David Forsyth, David Lowe, Fei-Fei Li</a:t>
            </a:r>
            <a:endParaRPr lang="en-US" sz="1200" dirty="0"/>
          </a:p>
        </p:txBody>
      </p:sp>
      <p:pic>
        <p:nvPicPr>
          <p:cNvPr id="97284" name="Picture 4" descr="http://www.mattesonart.com/Data/Sites/1/magritte/Decalcomania,%20196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676" y="838200"/>
            <a:ext cx="4495800" cy="3628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3581400"/>
            <a:ext cx="22360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ritte, “Decalcomania”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0000"/>
          <a:stretch/>
        </p:blipFill>
        <p:spPr bwMode="auto">
          <a:xfrm>
            <a:off x="5559634" y="4122531"/>
            <a:ext cx="2052637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ateral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dge preserving: weights similar pixels mor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519446"/>
            <a:ext cx="8498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arlo </a:t>
            </a:r>
            <a:r>
              <a:rPr lang="en-US" sz="1600" dirty="0" err="1"/>
              <a:t>Tomasi</a:t>
            </a:r>
            <a:r>
              <a:rPr lang="en-US" sz="1600" dirty="0"/>
              <a:t>, Roberto </a:t>
            </a:r>
            <a:r>
              <a:rPr lang="en-US" sz="1600" dirty="0" err="1"/>
              <a:t>Manduchi</a:t>
            </a:r>
            <a:r>
              <a:rPr lang="en-US" sz="1600" dirty="0"/>
              <a:t>, </a:t>
            </a:r>
            <a:r>
              <a:rPr lang="en-US" sz="1600" u="sng" dirty="0">
                <a:hlinkClick r:id="rId3"/>
              </a:rPr>
              <a:t>Bilateral Filtering for Gray and Color </a:t>
            </a:r>
            <a:r>
              <a:rPr lang="en-US" sz="1600" u="sng" dirty="0" smtClean="0">
                <a:hlinkClick r:id="rId3"/>
              </a:rPr>
              <a:t>Images</a:t>
            </a:r>
            <a:r>
              <a:rPr lang="en-US" sz="1600" dirty="0" smtClean="0"/>
              <a:t>, ICCV, 1998.</a:t>
            </a:r>
            <a:endParaRPr lang="en-US" sz="1600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504680" y="4031955"/>
            <a:ext cx="410527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76711" y="4132330"/>
            <a:ext cx="979755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18628" y="4132330"/>
            <a:ext cx="1159292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aussia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76028" y="4115077"/>
            <a:ext cx="1018227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ilateral</a:t>
            </a:r>
            <a:endParaRPr lang="en-US" dirty="0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95600"/>
            <a:ext cx="7648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505399" y="166638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609955" y="1634118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ity (e.g., intens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17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day’s clas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Detecting edg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Finding straight lines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257800" y="762000"/>
          <a:ext cx="21336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Bitmap Image" r:id="rId3" imgW="2161905" imgH="2324424" progId="PBrush">
                  <p:embed/>
                </p:oleObj>
              </mc:Choice>
              <mc:Fallback>
                <p:oleObj name="Bitmap Image" r:id="rId3" imgW="2161905" imgH="2324424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762000"/>
                        <a:ext cx="213360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3"/>
          <p:cNvPicPr>
            <a:picLocks noChangeAspect="1" noChangeArrowheads="1"/>
          </p:cNvPicPr>
          <p:nvPr/>
        </p:nvPicPr>
        <p:blipFill>
          <a:blip r:embed="rId5" cstate="print"/>
          <a:srcRect l="44444" t="18095" r="23810" b="14603"/>
          <a:stretch>
            <a:fillRect/>
          </a:stretch>
        </p:blipFill>
        <p:spPr bwMode="auto">
          <a:xfrm>
            <a:off x="5257800" y="3657600"/>
            <a:ext cx="2286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do we care about edges?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105400" cy="5135563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Extract information, recognize object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Recover geometry and viewpoint</a:t>
            </a:r>
          </a:p>
          <a:p>
            <a:endParaRPr lang="en-US" smtClean="0"/>
          </a:p>
          <a:p>
            <a:endParaRPr lang="en-US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5715000" y="1143000"/>
          <a:ext cx="248126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Bitmap Image" r:id="rId3" imgW="2161905" imgH="2324424" progId="PBrush">
                  <p:embed/>
                </p:oleObj>
              </mc:Choice>
              <mc:Fallback>
                <p:oleObj name="Bitmap Image" r:id="rId3" imgW="2161905" imgH="2324424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248126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2" name="Group 36"/>
          <p:cNvGrpSpPr>
            <a:grpSpLocks/>
          </p:cNvGrpSpPr>
          <p:nvPr/>
        </p:nvGrpSpPr>
        <p:grpSpPr bwMode="auto">
          <a:xfrm>
            <a:off x="4800600" y="4495800"/>
            <a:ext cx="4116388" cy="1862138"/>
            <a:chOff x="-28575" y="1676401"/>
            <a:chExt cx="9296400" cy="4754564"/>
          </a:xfrm>
        </p:grpSpPr>
        <p:graphicFrame>
          <p:nvGraphicFramePr>
            <p:cNvPr id="4099" name="Object 5"/>
            <p:cNvGraphicFramePr>
              <a:graphicFrameLocks noChangeAspect="1"/>
            </p:cNvGraphicFramePr>
            <p:nvPr/>
          </p:nvGraphicFramePr>
          <p:xfrm>
            <a:off x="1743074" y="2590800"/>
            <a:ext cx="4962526" cy="372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Photo Editor Photo" r:id="rId5" imgW="9752381" imgH="7314286" progId="">
                    <p:embed/>
                  </p:oleObj>
                </mc:Choice>
                <mc:Fallback>
                  <p:oleObj name="Photo Editor Photo" r:id="rId5" imgW="9752381" imgH="7314286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4" y="2590800"/>
                          <a:ext cx="4962526" cy="372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" name="Line 3"/>
            <p:cNvSpPr>
              <a:spLocks noChangeShapeType="1"/>
            </p:cNvSpPr>
            <p:nvPr/>
          </p:nvSpPr>
          <p:spPr bwMode="auto">
            <a:xfrm flipH="1">
              <a:off x="76200" y="3200400"/>
              <a:ext cx="5029200" cy="12954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4" name="Line 4"/>
            <p:cNvSpPr>
              <a:spLocks noChangeShapeType="1"/>
            </p:cNvSpPr>
            <p:nvPr/>
          </p:nvSpPr>
          <p:spPr bwMode="auto">
            <a:xfrm flipH="1" flipV="1">
              <a:off x="76200" y="4495800"/>
              <a:ext cx="3962400" cy="990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5" name="Line 5"/>
            <p:cNvSpPr>
              <a:spLocks noChangeShapeType="1"/>
            </p:cNvSpPr>
            <p:nvPr/>
          </p:nvSpPr>
          <p:spPr bwMode="auto">
            <a:xfrm flipH="1">
              <a:off x="76200" y="4114800"/>
              <a:ext cx="4038600" cy="3810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6" name="Line 6"/>
            <p:cNvSpPr>
              <a:spLocks noChangeShapeType="1"/>
            </p:cNvSpPr>
            <p:nvPr/>
          </p:nvSpPr>
          <p:spPr bwMode="auto">
            <a:xfrm>
              <a:off x="76200" y="4495800"/>
              <a:ext cx="4419600" cy="3048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V="1">
              <a:off x="76200" y="4267200"/>
              <a:ext cx="4419600" cy="228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V="1">
              <a:off x="4800600" y="46482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>
              <a:off x="4800600" y="35814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4800600" y="4343400"/>
              <a:ext cx="4267200" cy="762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1" name="Line 11"/>
            <p:cNvSpPr>
              <a:spLocks noChangeShapeType="1"/>
            </p:cNvSpPr>
            <p:nvPr/>
          </p:nvSpPr>
          <p:spPr bwMode="auto">
            <a:xfrm flipV="1">
              <a:off x="4800600" y="4572000"/>
              <a:ext cx="4267200" cy="5334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4800600" y="4038600"/>
              <a:ext cx="4267200" cy="304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13" name="Group 16"/>
            <p:cNvGrpSpPr>
              <a:grpSpLocks/>
            </p:cNvGrpSpPr>
            <p:nvPr/>
          </p:nvGrpSpPr>
          <p:grpSpPr bwMode="auto">
            <a:xfrm>
              <a:off x="7058029" y="4953002"/>
              <a:ext cx="1857376" cy="1477963"/>
              <a:chOff x="4446" y="3120"/>
              <a:chExt cx="1170" cy="931"/>
            </a:xfrm>
          </p:grpSpPr>
          <p:sp>
            <p:nvSpPr>
              <p:cNvPr id="4132" name="Text Box 14"/>
              <p:cNvSpPr txBox="1">
                <a:spLocks noChangeArrowheads="1"/>
              </p:cNvSpPr>
              <p:nvPr/>
            </p:nvSpPr>
            <p:spPr bwMode="auto">
              <a:xfrm>
                <a:off x="4446" y="3408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4133" name="Line 15"/>
              <p:cNvSpPr>
                <a:spLocks noChangeShapeType="1"/>
              </p:cNvSpPr>
              <p:nvPr/>
            </p:nvSpPr>
            <p:spPr bwMode="auto">
              <a:xfrm flipV="1">
                <a:off x="4848" y="3120"/>
                <a:ext cx="76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14" name="Line 16"/>
            <p:cNvSpPr>
              <a:spLocks noChangeShapeType="1"/>
            </p:cNvSpPr>
            <p:nvPr/>
          </p:nvSpPr>
          <p:spPr bwMode="auto">
            <a:xfrm>
              <a:off x="0" y="4495800"/>
              <a:ext cx="9144000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15" name="Group 17"/>
            <p:cNvGrpSpPr>
              <a:grpSpLocks/>
            </p:cNvGrpSpPr>
            <p:nvPr/>
          </p:nvGrpSpPr>
          <p:grpSpPr bwMode="auto">
            <a:xfrm>
              <a:off x="0" y="2743201"/>
              <a:ext cx="1828800" cy="1600201"/>
              <a:chOff x="0" y="1728"/>
              <a:chExt cx="1152" cy="1008"/>
            </a:xfrm>
          </p:grpSpPr>
          <p:sp>
            <p:nvSpPr>
              <p:cNvPr id="4130" name="Text Box 18"/>
              <p:cNvSpPr txBox="1">
                <a:spLocks noChangeArrowheads="1"/>
              </p:cNvSpPr>
              <p:nvPr/>
            </p:nvSpPr>
            <p:spPr bwMode="auto">
              <a:xfrm>
                <a:off x="0" y="1728"/>
                <a:ext cx="1152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333399"/>
                    </a:solidFill>
                    <a:latin typeface="Tahoma" pitchFamily="34" charset="0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line</a:t>
                </a:r>
              </a:p>
            </p:txBody>
          </p:sp>
          <p:sp>
            <p:nvSpPr>
              <p:cNvPr id="4131" name="Line 19"/>
              <p:cNvSpPr>
                <a:spLocks noChangeShapeType="1"/>
              </p:cNvSpPr>
              <p:nvPr/>
            </p:nvSpPr>
            <p:spPr bwMode="auto">
              <a:xfrm>
                <a:off x="528" y="2208"/>
                <a:ext cx="192" cy="52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116" name="Group 20"/>
            <p:cNvGrpSpPr>
              <a:grpSpLocks/>
            </p:cNvGrpSpPr>
            <p:nvPr/>
          </p:nvGrpSpPr>
          <p:grpSpPr bwMode="auto"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4127" name="Oval 21"/>
              <p:cNvSpPr>
                <a:spLocks noChangeAspect="1" noChangeArrowheads="1"/>
              </p:cNvSpPr>
              <p:nvPr/>
            </p:nvSpPr>
            <p:spPr bwMode="auto">
              <a:xfrm>
                <a:off x="28" y="2804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/>
              </a:p>
            </p:txBody>
          </p:sp>
          <p:sp>
            <p:nvSpPr>
              <p:cNvPr id="4128" name="Text Box 22"/>
              <p:cNvSpPr txBox="1">
                <a:spLocks noChangeArrowheads="1"/>
              </p:cNvSpPr>
              <p:nvPr/>
            </p:nvSpPr>
            <p:spPr bwMode="auto">
              <a:xfrm>
                <a:off x="-18" y="3322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4129" name="Line 23"/>
              <p:cNvSpPr>
                <a:spLocks noChangeShapeType="1"/>
              </p:cNvSpPr>
              <p:nvPr/>
            </p:nvSpPr>
            <p:spPr bwMode="auto">
              <a:xfrm flipH="1" flipV="1">
                <a:off x="96" y="2928"/>
                <a:ext cx="24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17" name="Line 24"/>
            <p:cNvSpPr>
              <a:spLocks noChangeShapeType="1"/>
            </p:cNvSpPr>
            <p:nvPr/>
          </p:nvSpPr>
          <p:spPr bwMode="auto">
            <a:xfrm flipV="1">
              <a:off x="2438400" y="1981200"/>
              <a:ext cx="0" cy="3124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Line 25"/>
            <p:cNvSpPr>
              <a:spLocks noChangeShapeType="1"/>
            </p:cNvSpPr>
            <p:nvPr/>
          </p:nvSpPr>
          <p:spPr bwMode="auto">
            <a:xfrm flipV="1">
              <a:off x="2805113" y="1981200"/>
              <a:ext cx="0" cy="3200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Line 26"/>
            <p:cNvSpPr>
              <a:spLocks noChangeShapeType="1"/>
            </p:cNvSpPr>
            <p:nvPr/>
          </p:nvSpPr>
          <p:spPr bwMode="auto">
            <a:xfrm flipV="1">
              <a:off x="3325813" y="1981200"/>
              <a:ext cx="0" cy="33528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0" name="Line 27"/>
            <p:cNvSpPr>
              <a:spLocks noChangeShapeType="1"/>
            </p:cNvSpPr>
            <p:nvPr/>
          </p:nvSpPr>
          <p:spPr bwMode="auto">
            <a:xfrm flipV="1">
              <a:off x="4114800" y="1981200"/>
              <a:ext cx="0" cy="3505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1" name="Line 28"/>
            <p:cNvSpPr>
              <a:spLocks noChangeShapeType="1"/>
            </p:cNvSpPr>
            <p:nvPr/>
          </p:nvSpPr>
          <p:spPr bwMode="auto">
            <a:xfrm flipV="1">
              <a:off x="4724400" y="1981200"/>
              <a:ext cx="0" cy="3429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2" name="Line 29"/>
            <p:cNvSpPr>
              <a:spLocks noChangeShapeType="1"/>
            </p:cNvSpPr>
            <p:nvPr/>
          </p:nvSpPr>
          <p:spPr bwMode="auto">
            <a:xfrm flipV="1">
              <a:off x="5943600" y="1981200"/>
              <a:ext cx="0" cy="32766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3" name="Line 30"/>
            <p:cNvSpPr>
              <a:spLocks noChangeShapeType="1"/>
            </p:cNvSpPr>
            <p:nvPr/>
          </p:nvSpPr>
          <p:spPr bwMode="auto">
            <a:xfrm flipV="1">
              <a:off x="5181600" y="1981200"/>
              <a:ext cx="0" cy="2057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24" name="Group 31"/>
            <p:cNvGrpSpPr>
              <a:grpSpLocks/>
            </p:cNvGrpSpPr>
            <p:nvPr/>
          </p:nvGrpSpPr>
          <p:grpSpPr bwMode="auto">
            <a:xfrm>
              <a:off x="6172200" y="1676401"/>
              <a:ext cx="3095625" cy="1414463"/>
              <a:chOff x="4011" y="1248"/>
              <a:chExt cx="1950" cy="891"/>
            </a:xfrm>
          </p:grpSpPr>
          <p:sp>
            <p:nvSpPr>
              <p:cNvPr id="4125" name="Text Box 32"/>
              <p:cNvSpPr txBox="1">
                <a:spLocks noChangeArrowheads="1"/>
              </p:cNvSpPr>
              <p:nvPr/>
            </p:nvSpPr>
            <p:spPr bwMode="auto">
              <a:xfrm>
                <a:off x="4011" y="1248"/>
                <a:ext cx="1950" cy="8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Vertical 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(at infinity)</a:t>
                </a:r>
              </a:p>
            </p:txBody>
          </p:sp>
          <p:sp>
            <p:nvSpPr>
              <p:cNvPr id="4126" name="Line 33"/>
              <p:cNvSpPr>
                <a:spLocks noChangeShapeType="1"/>
              </p:cNvSpPr>
              <p:nvPr/>
            </p:nvSpPr>
            <p:spPr bwMode="auto">
              <a:xfrm flipH="1" flipV="1">
                <a:off x="4080" y="124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rigin of Edg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800600"/>
            <a:ext cx="7772400" cy="137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Edges are caused by a variety of factors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1588" y="92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667000" y="1447800"/>
          <a:ext cx="299085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Photo Editor Photo" r:id="rId4" imgW="2991268" imgH="2857899" progId="">
                  <p:embed/>
                </p:oleObj>
              </mc:Choice>
              <mc:Fallback>
                <p:oleObj name="Photo Editor Photo" r:id="rId4" imgW="2991268" imgH="2857899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299085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638800" y="2330450"/>
            <a:ext cx="1865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pth discontinuity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638800" y="2971800"/>
            <a:ext cx="2520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urface color discontinuity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5638800" y="3625850"/>
            <a:ext cx="2370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illumination discontinuity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638800" y="1676400"/>
            <a:ext cx="2701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urface normal discontinuity</a:t>
            </a:r>
          </a:p>
        </p:txBody>
      </p:sp>
      <p:sp>
        <p:nvSpPr>
          <p:cNvPr id="3082" name="Text Box 12"/>
          <p:cNvSpPr txBox="1">
            <a:spLocks noChangeArrowheads="1"/>
          </p:cNvSpPr>
          <p:nvPr/>
        </p:nvSpPr>
        <p:spPr bwMode="auto">
          <a:xfrm>
            <a:off x="7239000" y="6477000"/>
            <a:ext cx="18415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ource: Steve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finding edges is impor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4800600" cy="5135563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Group pixels into objects or parts</a:t>
            </a:r>
          </a:p>
          <a:p>
            <a:endParaRPr lang="en-US" dirty="0"/>
          </a:p>
          <a:p>
            <a:r>
              <a:rPr lang="en-US" dirty="0" smtClean="0"/>
              <a:t>Cues for 3D shape</a:t>
            </a:r>
          </a:p>
          <a:p>
            <a:endParaRPr lang="en-US" dirty="0"/>
          </a:p>
          <a:p>
            <a:r>
              <a:rPr lang="en-US" dirty="0" smtClean="0"/>
              <a:t>Guiding interactive image editing</a:t>
            </a:r>
            <a:endParaRPr lang="en-US" dirty="0"/>
          </a:p>
        </p:txBody>
      </p:sp>
      <p:pic>
        <p:nvPicPr>
          <p:cNvPr id="92162" name="Picture 2" descr="http://imagedatabase.cs.washington.edu/demo/rst_1_0_3_0_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600200"/>
            <a:ext cx="3048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222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2292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316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 l="12254" t="59148" r="79703" b="36111"/>
          <a:stretch>
            <a:fillRect/>
          </a:stretch>
        </p:blipFill>
        <p:spPr bwMode="auto">
          <a:xfrm>
            <a:off x="5943600" y="2819400"/>
            <a:ext cx="1550988" cy="1219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62000" y="4495800"/>
            <a:ext cx="3810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5448300" y="4229100"/>
            <a:ext cx="10668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5829300" y="4229100"/>
            <a:ext cx="1066800" cy="533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6057900" y="4229100"/>
            <a:ext cx="10668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38100" y="5143500"/>
            <a:ext cx="10668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4340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657600" y="4572000"/>
            <a:ext cx="3810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5753100" y="4610100"/>
            <a:ext cx="10668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3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 l="81447" t="62500" r="7446" b="31944"/>
          <a:stretch>
            <a:fillRect/>
          </a:stretch>
        </p:blipFill>
        <p:spPr bwMode="auto">
          <a:xfrm>
            <a:off x="5638800" y="2895600"/>
            <a:ext cx="2057400" cy="1371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rot="5400000" flipH="1" flipV="1">
            <a:off x="3086100" y="5143500"/>
            <a:ext cx="10668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5364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828800" y="5257800"/>
            <a:ext cx="3810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366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 l="37022" t="73611" r="53723" b="19444"/>
          <a:stretch>
            <a:fillRect/>
          </a:stretch>
        </p:blipFill>
        <p:spPr bwMode="auto">
          <a:xfrm>
            <a:off x="5638800" y="24384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aracterizing edges</a:t>
            </a:r>
          </a:p>
        </p:txBody>
      </p:sp>
      <p:sp>
        <p:nvSpPr>
          <p:cNvPr id="16387" name="Rectangle 2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An edge is a place of rapid change in the image intensity function</a:t>
            </a:r>
          </a:p>
        </p:txBody>
      </p:sp>
      <p:pic>
        <p:nvPicPr>
          <p:cNvPr id="16388" name="Picture 10" descr="step_edg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895600"/>
            <a:ext cx="2743200" cy="208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389" name="Line 21"/>
          <p:cNvSpPr>
            <a:spLocks noChangeShapeType="1"/>
          </p:cNvSpPr>
          <p:nvPr/>
        </p:nvSpPr>
        <p:spPr bwMode="auto">
          <a:xfrm>
            <a:off x="228600" y="3962400"/>
            <a:ext cx="274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0" name="Text Box 22"/>
          <p:cNvSpPr txBox="1">
            <a:spLocks noChangeArrowheads="1"/>
          </p:cNvSpPr>
          <p:nvPr/>
        </p:nvSpPr>
        <p:spPr bwMode="auto">
          <a:xfrm>
            <a:off x="1174750" y="2514600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image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124200" y="2254250"/>
            <a:ext cx="2851150" cy="2725738"/>
            <a:chOff x="1968" y="1420"/>
            <a:chExt cx="1796" cy="1717"/>
          </a:xfrm>
        </p:grpSpPr>
        <p:sp>
          <p:nvSpPr>
            <p:cNvPr id="16402" name="Rectangle 11"/>
            <p:cNvSpPr>
              <a:spLocks noChangeArrowheads="1"/>
            </p:cNvSpPr>
            <p:nvPr/>
          </p:nvSpPr>
          <p:spPr bwMode="auto">
            <a:xfrm>
              <a:off x="2016" y="1824"/>
              <a:ext cx="1727" cy="13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Freeform 12"/>
            <p:cNvSpPr>
              <a:spLocks/>
            </p:cNvSpPr>
            <p:nvPr/>
          </p:nvSpPr>
          <p:spPr bwMode="auto">
            <a:xfrm>
              <a:off x="2016" y="2016"/>
              <a:ext cx="912" cy="1015"/>
            </a:xfrm>
            <a:custGeom>
              <a:avLst/>
              <a:gdLst>
                <a:gd name="T0" fmla="*/ 0 w 912"/>
                <a:gd name="T1" fmla="*/ 0 h 1015"/>
                <a:gd name="T2" fmla="*/ 316 w 912"/>
                <a:gd name="T3" fmla="*/ 0 h 1015"/>
                <a:gd name="T4" fmla="*/ 435 w 912"/>
                <a:gd name="T5" fmla="*/ 129 h 1015"/>
                <a:gd name="T6" fmla="*/ 492 w 912"/>
                <a:gd name="T7" fmla="*/ 579 h 1015"/>
                <a:gd name="T8" fmla="*/ 549 w 912"/>
                <a:gd name="T9" fmla="*/ 927 h 1015"/>
                <a:gd name="T10" fmla="*/ 660 w 912"/>
                <a:gd name="T11" fmla="*/ 1008 h 1015"/>
                <a:gd name="T12" fmla="*/ 912 w 912"/>
                <a:gd name="T13" fmla="*/ 1014 h 10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1015"/>
                <a:gd name="T23" fmla="*/ 912 w 912"/>
                <a:gd name="T24" fmla="*/ 1015 h 10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1015">
                  <a:moveTo>
                    <a:pt x="0" y="0"/>
                  </a:moveTo>
                  <a:cubicBezTo>
                    <a:pt x="0" y="0"/>
                    <a:pt x="252" y="0"/>
                    <a:pt x="316" y="0"/>
                  </a:cubicBezTo>
                  <a:cubicBezTo>
                    <a:pt x="380" y="0"/>
                    <a:pt x="405" y="28"/>
                    <a:pt x="435" y="129"/>
                  </a:cubicBezTo>
                  <a:cubicBezTo>
                    <a:pt x="465" y="230"/>
                    <a:pt x="480" y="444"/>
                    <a:pt x="492" y="579"/>
                  </a:cubicBezTo>
                  <a:cubicBezTo>
                    <a:pt x="504" y="714"/>
                    <a:pt x="521" y="856"/>
                    <a:pt x="549" y="927"/>
                  </a:cubicBezTo>
                  <a:cubicBezTo>
                    <a:pt x="577" y="998"/>
                    <a:pt x="602" y="1001"/>
                    <a:pt x="660" y="1008"/>
                  </a:cubicBezTo>
                  <a:cubicBezTo>
                    <a:pt x="718" y="1015"/>
                    <a:pt x="860" y="1013"/>
                    <a:pt x="912" y="10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Freeform 15"/>
            <p:cNvSpPr>
              <a:spLocks/>
            </p:cNvSpPr>
            <p:nvPr/>
          </p:nvSpPr>
          <p:spPr bwMode="auto">
            <a:xfrm flipH="1">
              <a:off x="2832" y="2016"/>
              <a:ext cx="912" cy="1015"/>
            </a:xfrm>
            <a:custGeom>
              <a:avLst/>
              <a:gdLst>
                <a:gd name="T0" fmla="*/ 0 w 912"/>
                <a:gd name="T1" fmla="*/ 0 h 1015"/>
                <a:gd name="T2" fmla="*/ 316 w 912"/>
                <a:gd name="T3" fmla="*/ 0 h 1015"/>
                <a:gd name="T4" fmla="*/ 435 w 912"/>
                <a:gd name="T5" fmla="*/ 129 h 1015"/>
                <a:gd name="T6" fmla="*/ 492 w 912"/>
                <a:gd name="T7" fmla="*/ 579 h 1015"/>
                <a:gd name="T8" fmla="*/ 549 w 912"/>
                <a:gd name="T9" fmla="*/ 927 h 1015"/>
                <a:gd name="T10" fmla="*/ 660 w 912"/>
                <a:gd name="T11" fmla="*/ 1008 h 1015"/>
                <a:gd name="T12" fmla="*/ 912 w 912"/>
                <a:gd name="T13" fmla="*/ 1014 h 10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1015"/>
                <a:gd name="T23" fmla="*/ 912 w 912"/>
                <a:gd name="T24" fmla="*/ 1015 h 10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1015">
                  <a:moveTo>
                    <a:pt x="0" y="0"/>
                  </a:moveTo>
                  <a:cubicBezTo>
                    <a:pt x="0" y="0"/>
                    <a:pt x="252" y="0"/>
                    <a:pt x="316" y="0"/>
                  </a:cubicBezTo>
                  <a:cubicBezTo>
                    <a:pt x="380" y="0"/>
                    <a:pt x="405" y="28"/>
                    <a:pt x="435" y="129"/>
                  </a:cubicBezTo>
                  <a:cubicBezTo>
                    <a:pt x="465" y="230"/>
                    <a:pt x="480" y="444"/>
                    <a:pt x="492" y="579"/>
                  </a:cubicBezTo>
                  <a:cubicBezTo>
                    <a:pt x="504" y="714"/>
                    <a:pt x="521" y="856"/>
                    <a:pt x="549" y="927"/>
                  </a:cubicBezTo>
                  <a:cubicBezTo>
                    <a:pt x="577" y="998"/>
                    <a:pt x="602" y="1001"/>
                    <a:pt x="660" y="1008"/>
                  </a:cubicBezTo>
                  <a:cubicBezTo>
                    <a:pt x="718" y="1015"/>
                    <a:pt x="860" y="1013"/>
                    <a:pt x="912" y="10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Text Box 24"/>
            <p:cNvSpPr txBox="1">
              <a:spLocks noChangeArrowheads="1"/>
            </p:cNvSpPr>
            <p:nvPr/>
          </p:nvSpPr>
          <p:spPr bwMode="auto">
            <a:xfrm>
              <a:off x="1968" y="1420"/>
              <a:ext cx="179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intensity function</a:t>
              </a:r>
              <a:br>
                <a:rPr lang="en-US"/>
              </a:br>
              <a:r>
                <a:rPr lang="en-US"/>
                <a:t>(along horizontal scanline)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172200" y="2528888"/>
            <a:ext cx="2743200" cy="2451100"/>
            <a:chOff x="3888" y="1593"/>
            <a:chExt cx="1728" cy="1544"/>
          </a:xfrm>
        </p:grpSpPr>
        <p:sp>
          <p:nvSpPr>
            <p:cNvPr id="16397" name="Rectangle 16"/>
            <p:cNvSpPr>
              <a:spLocks noChangeArrowheads="1"/>
            </p:cNvSpPr>
            <p:nvPr/>
          </p:nvSpPr>
          <p:spPr bwMode="auto">
            <a:xfrm>
              <a:off x="3888" y="1824"/>
              <a:ext cx="1727" cy="13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398" name="Group 19"/>
            <p:cNvGrpSpPr>
              <a:grpSpLocks/>
            </p:cNvGrpSpPr>
            <p:nvPr/>
          </p:nvGrpSpPr>
          <p:grpSpPr bwMode="auto">
            <a:xfrm>
              <a:off x="3888" y="1854"/>
              <a:ext cx="1728" cy="1248"/>
              <a:chOff x="3888" y="2640"/>
              <a:chExt cx="1728" cy="1248"/>
            </a:xfrm>
          </p:grpSpPr>
          <p:sp>
            <p:nvSpPr>
              <p:cNvPr id="16400" name="Freeform 17"/>
              <p:cNvSpPr>
                <a:spLocks/>
              </p:cNvSpPr>
              <p:nvPr/>
            </p:nvSpPr>
            <p:spPr bwMode="auto">
              <a:xfrm>
                <a:off x="3888" y="3264"/>
                <a:ext cx="909" cy="624"/>
              </a:xfrm>
              <a:custGeom>
                <a:avLst/>
                <a:gdLst>
                  <a:gd name="T0" fmla="*/ 0 w 909"/>
                  <a:gd name="T1" fmla="*/ 0 h 630"/>
                  <a:gd name="T2" fmla="*/ 288 w 909"/>
                  <a:gd name="T3" fmla="*/ 6 h 630"/>
                  <a:gd name="T4" fmla="*/ 354 w 909"/>
                  <a:gd name="T5" fmla="*/ 80 h 630"/>
                  <a:gd name="T6" fmla="*/ 399 w 909"/>
                  <a:gd name="T7" fmla="*/ 413 h 630"/>
                  <a:gd name="T8" fmla="*/ 459 w 909"/>
                  <a:gd name="T9" fmla="*/ 606 h 630"/>
                  <a:gd name="T10" fmla="*/ 528 w 909"/>
                  <a:gd name="T11" fmla="*/ 416 h 630"/>
                  <a:gd name="T12" fmla="*/ 564 w 909"/>
                  <a:gd name="T13" fmla="*/ 92 h 630"/>
                  <a:gd name="T14" fmla="*/ 642 w 909"/>
                  <a:gd name="T15" fmla="*/ 15 h 630"/>
                  <a:gd name="T16" fmla="*/ 909 w 909"/>
                  <a:gd name="T17" fmla="*/ 3 h 6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09"/>
                  <a:gd name="T28" fmla="*/ 0 h 630"/>
                  <a:gd name="T29" fmla="*/ 909 w 909"/>
                  <a:gd name="T30" fmla="*/ 630 h 6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09" h="630">
                    <a:moveTo>
                      <a:pt x="0" y="0"/>
                    </a:moveTo>
                    <a:cubicBezTo>
                      <a:pt x="48" y="1"/>
                      <a:pt x="231" y="0"/>
                      <a:pt x="288" y="6"/>
                    </a:cubicBezTo>
                    <a:cubicBezTo>
                      <a:pt x="345" y="12"/>
                      <a:pt x="351" y="57"/>
                      <a:pt x="354" y="84"/>
                    </a:cubicBezTo>
                    <a:cubicBezTo>
                      <a:pt x="357" y="111"/>
                      <a:pt x="382" y="338"/>
                      <a:pt x="399" y="429"/>
                    </a:cubicBezTo>
                    <a:cubicBezTo>
                      <a:pt x="416" y="520"/>
                      <a:pt x="438" y="630"/>
                      <a:pt x="459" y="630"/>
                    </a:cubicBezTo>
                    <a:cubicBezTo>
                      <a:pt x="483" y="630"/>
                      <a:pt x="504" y="536"/>
                      <a:pt x="528" y="432"/>
                    </a:cubicBezTo>
                    <a:cubicBezTo>
                      <a:pt x="546" y="343"/>
                      <a:pt x="545" y="165"/>
                      <a:pt x="564" y="96"/>
                    </a:cubicBezTo>
                    <a:cubicBezTo>
                      <a:pt x="581" y="24"/>
                      <a:pt x="585" y="28"/>
                      <a:pt x="642" y="15"/>
                    </a:cubicBezTo>
                    <a:cubicBezTo>
                      <a:pt x="699" y="2"/>
                      <a:pt x="854" y="5"/>
                      <a:pt x="909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1" name="Freeform 18"/>
              <p:cNvSpPr>
                <a:spLocks/>
              </p:cNvSpPr>
              <p:nvPr/>
            </p:nvSpPr>
            <p:spPr bwMode="auto">
              <a:xfrm flipV="1">
                <a:off x="4707" y="2640"/>
                <a:ext cx="909" cy="624"/>
              </a:xfrm>
              <a:custGeom>
                <a:avLst/>
                <a:gdLst>
                  <a:gd name="T0" fmla="*/ 0 w 909"/>
                  <a:gd name="T1" fmla="*/ 0 h 630"/>
                  <a:gd name="T2" fmla="*/ 288 w 909"/>
                  <a:gd name="T3" fmla="*/ 6 h 630"/>
                  <a:gd name="T4" fmla="*/ 354 w 909"/>
                  <a:gd name="T5" fmla="*/ 80 h 630"/>
                  <a:gd name="T6" fmla="*/ 399 w 909"/>
                  <a:gd name="T7" fmla="*/ 413 h 630"/>
                  <a:gd name="T8" fmla="*/ 459 w 909"/>
                  <a:gd name="T9" fmla="*/ 606 h 630"/>
                  <a:gd name="T10" fmla="*/ 528 w 909"/>
                  <a:gd name="T11" fmla="*/ 416 h 630"/>
                  <a:gd name="T12" fmla="*/ 564 w 909"/>
                  <a:gd name="T13" fmla="*/ 92 h 630"/>
                  <a:gd name="T14" fmla="*/ 642 w 909"/>
                  <a:gd name="T15" fmla="*/ 15 h 630"/>
                  <a:gd name="T16" fmla="*/ 909 w 909"/>
                  <a:gd name="T17" fmla="*/ 3 h 6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09"/>
                  <a:gd name="T28" fmla="*/ 0 h 630"/>
                  <a:gd name="T29" fmla="*/ 909 w 909"/>
                  <a:gd name="T30" fmla="*/ 630 h 6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09" h="630">
                    <a:moveTo>
                      <a:pt x="0" y="0"/>
                    </a:moveTo>
                    <a:cubicBezTo>
                      <a:pt x="48" y="1"/>
                      <a:pt x="231" y="0"/>
                      <a:pt x="288" y="6"/>
                    </a:cubicBezTo>
                    <a:cubicBezTo>
                      <a:pt x="345" y="12"/>
                      <a:pt x="351" y="57"/>
                      <a:pt x="354" y="84"/>
                    </a:cubicBezTo>
                    <a:cubicBezTo>
                      <a:pt x="357" y="111"/>
                      <a:pt x="382" y="338"/>
                      <a:pt x="399" y="429"/>
                    </a:cubicBezTo>
                    <a:cubicBezTo>
                      <a:pt x="416" y="520"/>
                      <a:pt x="438" y="630"/>
                      <a:pt x="459" y="630"/>
                    </a:cubicBezTo>
                    <a:cubicBezTo>
                      <a:pt x="483" y="630"/>
                      <a:pt x="504" y="536"/>
                      <a:pt x="528" y="432"/>
                    </a:cubicBezTo>
                    <a:cubicBezTo>
                      <a:pt x="546" y="343"/>
                      <a:pt x="545" y="165"/>
                      <a:pt x="564" y="96"/>
                    </a:cubicBezTo>
                    <a:cubicBezTo>
                      <a:pt x="581" y="24"/>
                      <a:pt x="585" y="28"/>
                      <a:pt x="642" y="15"/>
                    </a:cubicBezTo>
                    <a:cubicBezTo>
                      <a:pt x="699" y="2"/>
                      <a:pt x="854" y="5"/>
                      <a:pt x="909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9" name="Text Box 25"/>
            <p:cNvSpPr txBox="1">
              <a:spLocks noChangeArrowheads="1"/>
            </p:cNvSpPr>
            <p:nvPr/>
          </p:nvSpPr>
          <p:spPr bwMode="auto">
            <a:xfrm>
              <a:off x="4216" y="1593"/>
              <a:ext cx="10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first derivative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489700" y="3276600"/>
            <a:ext cx="2305050" cy="3200400"/>
            <a:chOff x="4088" y="2064"/>
            <a:chExt cx="1452" cy="2016"/>
          </a:xfrm>
        </p:grpSpPr>
        <p:sp>
          <p:nvSpPr>
            <p:cNvPr id="16394" name="Line 28"/>
            <p:cNvSpPr>
              <a:spLocks noChangeShapeType="1"/>
            </p:cNvSpPr>
            <p:nvPr/>
          </p:nvSpPr>
          <p:spPr bwMode="auto">
            <a:xfrm flipH="1" flipV="1">
              <a:off x="4368" y="3168"/>
              <a:ext cx="14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29"/>
            <p:cNvSpPr>
              <a:spLocks noChangeShapeType="1"/>
            </p:cNvSpPr>
            <p:nvPr/>
          </p:nvSpPr>
          <p:spPr bwMode="auto">
            <a:xfrm flipV="1">
              <a:off x="5040" y="2064"/>
              <a:ext cx="144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Text Box 30"/>
            <p:cNvSpPr txBox="1">
              <a:spLocks noChangeArrowheads="1"/>
            </p:cNvSpPr>
            <p:nvPr/>
          </p:nvSpPr>
          <p:spPr bwMode="auto">
            <a:xfrm>
              <a:off x="4088" y="3676"/>
              <a:ext cx="145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edges correspond to</a:t>
              </a:r>
              <a:br>
                <a:rPr lang="en-US"/>
              </a:br>
              <a:r>
                <a:rPr lang="en-US"/>
                <a:t>extrema of derivativ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st clas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/>
          <a:lstStyle/>
          <a:p>
            <a:r>
              <a:rPr lang="en-US" sz="3600" dirty="0" smtClean="0"/>
              <a:t>How to use filters for</a:t>
            </a:r>
          </a:p>
          <a:p>
            <a:pPr lvl="1"/>
            <a:r>
              <a:rPr lang="en-US" dirty="0" smtClean="0"/>
              <a:t>Matching</a:t>
            </a:r>
            <a:endParaRPr lang="en-US" sz="3600" dirty="0" smtClean="0"/>
          </a:p>
          <a:p>
            <a:pPr lvl="1"/>
            <a:r>
              <a:rPr lang="en-US" dirty="0" smtClean="0"/>
              <a:t>Compression</a:t>
            </a:r>
          </a:p>
          <a:p>
            <a:pPr lvl="1"/>
            <a:endParaRPr lang="en-US" dirty="0" smtClean="0"/>
          </a:p>
          <a:p>
            <a:r>
              <a:rPr lang="en-US" sz="3600" dirty="0" smtClean="0"/>
              <a:t>Image representation with pyramids</a:t>
            </a:r>
          </a:p>
          <a:p>
            <a:endParaRPr lang="en-US" sz="3600" dirty="0" smtClean="0"/>
          </a:p>
          <a:p>
            <a:r>
              <a:rPr lang="en-US" sz="3600" dirty="0" smtClean="0"/>
              <a:t>Texture and filter banks</a:t>
            </a:r>
          </a:p>
          <a:p>
            <a:pPr>
              <a:buFont typeface="Arial" charset="0"/>
              <a:buNone/>
            </a:pPr>
            <a:endParaRPr lang="en-US" sz="3600" dirty="0" smtClean="0"/>
          </a:p>
          <a:p>
            <a:pPr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nsity profile</a:t>
            </a:r>
          </a:p>
        </p:txBody>
      </p:sp>
      <p:pic>
        <p:nvPicPr>
          <p:cNvPr id="17411" name="Picture 3" descr="C:\Documents and Settings\Derek Hoiem\My Documents\Classes\Spring10 - Computer Vision\figs\7\monaco_500.png"/>
          <p:cNvPicPr>
            <a:picLocks noChangeAspect="1" noChangeArrowheads="1"/>
          </p:cNvPicPr>
          <p:nvPr/>
        </p:nvPicPr>
        <p:blipFill>
          <a:blip r:embed="rId2" cstate="print"/>
          <a:srcRect l="7143" t="2380" r="7143"/>
          <a:stretch>
            <a:fillRect/>
          </a:stretch>
        </p:blipFill>
        <p:spPr bwMode="auto">
          <a:xfrm>
            <a:off x="4572000" y="0"/>
            <a:ext cx="45720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412" name="Group 12"/>
          <p:cNvGrpSpPr>
            <a:grpSpLocks noChangeAspect="1"/>
          </p:cNvGrpSpPr>
          <p:nvPr/>
        </p:nvGrpSpPr>
        <p:grpSpPr bwMode="auto">
          <a:xfrm>
            <a:off x="228600" y="1524000"/>
            <a:ext cx="3438525" cy="4267200"/>
            <a:chOff x="0" y="1143000"/>
            <a:chExt cx="4421326" cy="5486400"/>
          </a:xfrm>
        </p:grpSpPr>
        <p:pic>
          <p:nvPicPr>
            <p:cNvPr id="17416" name="Picture 2" descr="C:\Documents and Settings\Derek Hoiem\My Documents\My Pictures\monte carlo\monaco03.jpg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</a:blip>
            <a:srcRect/>
            <a:stretch>
              <a:fillRect/>
            </a:stretch>
          </p:blipFill>
          <p:spPr bwMode="auto">
            <a:xfrm>
              <a:off x="304800" y="1143000"/>
              <a:ext cx="4116526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Straight Connector 6"/>
            <p:cNvCxnSpPr/>
            <p:nvPr/>
          </p:nvCxnSpPr>
          <p:spPr>
            <a:xfrm>
              <a:off x="304145" y="4572000"/>
              <a:ext cx="4115140" cy="204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0" y="3886200"/>
              <a:ext cx="838950" cy="5327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/>
          <p:cNvCxnSpPr/>
          <p:nvPr/>
        </p:nvCxnSpPr>
        <p:spPr>
          <a:xfrm>
            <a:off x="5029200" y="457200"/>
            <a:ext cx="381000" cy="762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733" name="Picture 5" descr="C:\Documents and Settings\Derek Hoiem\My Documents\Classes\Spring10 - Computer Vision\figs\7\monaco_500_gx.png"/>
          <p:cNvPicPr>
            <a:picLocks noChangeAspect="1" noChangeArrowheads="1"/>
          </p:cNvPicPr>
          <p:nvPr/>
        </p:nvPicPr>
        <p:blipFill>
          <a:blip r:embed="rId4" cstate="print"/>
          <a:srcRect l="7307" t="2856" r="7130" b="5714"/>
          <a:stretch>
            <a:fillRect/>
          </a:stretch>
        </p:blipFill>
        <p:spPr bwMode="auto">
          <a:xfrm>
            <a:off x="4572000" y="2971800"/>
            <a:ext cx="4572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>
            <a:off x="4953000" y="4572000"/>
            <a:ext cx="381000" cy="1524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324600" y="22860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ns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77000" y="328185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di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ith a little Gaussian noise</a:t>
            </a:r>
          </a:p>
        </p:txBody>
      </p:sp>
      <p:pic>
        <p:nvPicPr>
          <p:cNvPr id="18435" name="Picture 2" descr="C:\Documents and Settings\Derek Hoiem\My Documents\Classes\Spring10 - Computer Vision\figs\7\monaco_500_gx_noise.png"/>
          <p:cNvPicPr>
            <a:picLocks noChangeAspect="1" noChangeArrowheads="1"/>
          </p:cNvPicPr>
          <p:nvPr/>
        </p:nvPicPr>
        <p:blipFill>
          <a:blip r:embed="rId2" cstate="print"/>
          <a:srcRect l="7143" t="3810" r="7143"/>
          <a:stretch>
            <a:fillRect/>
          </a:stretch>
        </p:blipFill>
        <p:spPr bwMode="auto">
          <a:xfrm>
            <a:off x="4572000" y="2209800"/>
            <a:ext cx="457200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3" descr="C:\Documents and Settings\Derek Hoiem\My Documents\Classes\Spring10 - Computer Vision\figs\7\monaco_nois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1430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6477000" y="5791200"/>
            <a:ext cx="1069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dient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28600" y="4572000"/>
            <a:ext cx="4114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s of nois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914400"/>
          </a:xfrm>
        </p:spPr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mtClean="0"/>
              <a:t>Consider a single row or column of the im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mtClean="0"/>
              <a:t>Plotting intensity as a function of position gives a signal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839913" y="1917700"/>
          <a:ext cx="501808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Photo Editor Photo" r:id="rId6" imgW="5885714" imgH="2219635" progId="">
                  <p:embed/>
                </p:oleObj>
              </mc:Choice>
              <mc:Fallback>
                <p:oleObj name="Photo Editor Photo" r:id="rId6" imgW="5885714" imgH="221963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917700"/>
                        <a:ext cx="5018087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01725" y="2520950"/>
            <a:ext cx="650875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5800" y="4038600"/>
            <a:ext cx="7772400" cy="2743200"/>
            <a:chOff x="432" y="2544"/>
            <a:chExt cx="4896" cy="1728"/>
          </a:xfrm>
        </p:grpSpPr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1099" y="2544"/>
            <a:ext cx="3173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Photo Editor Photo" r:id="rId9" imgW="5915851" imgH="2029108" progId="">
                    <p:embed/>
                  </p:oleObj>
                </mc:Choice>
                <mc:Fallback>
                  <p:oleObj name="Photo Editor Photo" r:id="rId9" imgW="5915851" imgH="2029108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544"/>
                          <a:ext cx="3173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29" name="Picture 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80" y="2888"/>
              <a:ext cx="622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0" name="Rectangle 9"/>
            <p:cNvSpPr>
              <a:spLocks noChangeArrowheads="1"/>
            </p:cNvSpPr>
            <p:nvPr/>
          </p:nvSpPr>
          <p:spPr bwMode="auto">
            <a:xfrm>
              <a:off x="432" y="3840"/>
              <a:ext cx="489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800"/>
                <a:t>Where is the edge?</a:t>
              </a:r>
              <a:endParaRPr lang="en-US" sz="2800" i="1"/>
            </a:p>
          </p:txBody>
        </p:sp>
      </p:grpSp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7442200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s of noise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Difference filters respond strongly to noise</a:t>
            </a:r>
          </a:p>
          <a:p>
            <a:pPr lvl="1"/>
            <a:r>
              <a:rPr lang="en-US" smtClean="0"/>
              <a:t>Image noise results in pixels that look very different from their neighbors</a:t>
            </a:r>
          </a:p>
          <a:p>
            <a:pPr lvl="1"/>
            <a:r>
              <a:rPr lang="en-US" smtClean="0"/>
              <a:t>Generally, the larger the noise the stronger the response</a:t>
            </a:r>
          </a:p>
          <a:p>
            <a:pPr>
              <a:buFontTx/>
              <a:buChar char="•"/>
            </a:pPr>
            <a:r>
              <a:rPr lang="en-US" smtClean="0"/>
              <a:t>What can we do about it?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7339013" y="64770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89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ution: smooth first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04800" y="5943600"/>
            <a:ext cx="7772400" cy="771525"/>
            <a:chOff x="192" y="3744"/>
            <a:chExt cx="4896" cy="486"/>
          </a:xfrm>
        </p:grpSpPr>
        <p:sp>
          <p:nvSpPr>
            <p:cNvPr id="6161" name="Rectangle 2"/>
            <p:cNvSpPr>
              <a:spLocks noChangeArrowheads="1"/>
            </p:cNvSpPr>
            <p:nvPr/>
          </p:nvSpPr>
          <p:spPr bwMode="auto">
            <a:xfrm>
              <a:off x="192" y="3798"/>
              <a:ext cx="48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800"/>
                <a:t>To find edges, look for peaks in</a:t>
              </a:r>
              <a:endParaRPr lang="en-US" sz="2800" i="1"/>
            </a:p>
          </p:txBody>
        </p:sp>
        <p:graphicFrame>
          <p:nvGraphicFramePr>
            <p:cNvPr id="6147" name="Object 21"/>
            <p:cNvGraphicFramePr>
              <a:graphicFrameLocks noChangeAspect="1"/>
            </p:cNvGraphicFramePr>
            <p:nvPr/>
          </p:nvGraphicFramePr>
          <p:xfrm>
            <a:off x="3696" y="3744"/>
            <a:ext cx="81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4" imgW="660240" imgH="393480" progId="Equation.3">
                    <p:embed/>
                  </p:oleObj>
                </mc:Choice>
                <mc:Fallback>
                  <p:oleObj name="Equation" r:id="rId4" imgW="66024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44"/>
                          <a:ext cx="816" cy="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5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25638" y="990600"/>
            <a:ext cx="5313362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 Box 17"/>
          <p:cNvSpPr txBox="1">
            <a:spLocks noChangeArrowheads="1"/>
          </p:cNvSpPr>
          <p:nvPr/>
        </p:nvSpPr>
        <p:spPr bwMode="auto">
          <a:xfrm>
            <a:off x="1638300" y="151765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f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638300" y="2392363"/>
            <a:ext cx="5600700" cy="1120775"/>
            <a:chOff x="1032" y="1507"/>
            <a:chExt cx="3528" cy="706"/>
          </a:xfrm>
        </p:grpSpPr>
        <p:pic>
          <p:nvPicPr>
            <p:cNvPr id="6159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213" y="1507"/>
              <a:ext cx="3347" cy="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60" name="Text Box 18"/>
            <p:cNvSpPr txBox="1">
              <a:spLocks noChangeArrowheads="1"/>
            </p:cNvSpPr>
            <p:nvPr/>
          </p:nvSpPr>
          <p:spPr bwMode="auto">
            <a:xfrm>
              <a:off x="1032" y="16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g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292225" y="3530600"/>
            <a:ext cx="5946775" cy="1104900"/>
            <a:chOff x="814" y="2224"/>
            <a:chExt cx="3746" cy="696"/>
          </a:xfrm>
        </p:grpSpPr>
        <p:pic>
          <p:nvPicPr>
            <p:cNvPr id="6157" name="Picture 1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213" y="2224"/>
              <a:ext cx="3347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8" name="Text Box 19"/>
            <p:cNvSpPr txBox="1">
              <a:spLocks noChangeArrowheads="1"/>
            </p:cNvSpPr>
            <p:nvPr/>
          </p:nvSpPr>
          <p:spPr bwMode="auto">
            <a:xfrm>
              <a:off x="814" y="2346"/>
              <a:ext cx="4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f * g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914400" y="4635500"/>
            <a:ext cx="6324600" cy="1155700"/>
            <a:chOff x="576" y="2920"/>
            <a:chExt cx="3984" cy="728"/>
          </a:xfrm>
        </p:grpSpPr>
        <p:pic>
          <p:nvPicPr>
            <p:cNvPr id="6156" name="Picture 1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213" y="2920"/>
              <a:ext cx="3347" cy="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146" name="Object 23"/>
            <p:cNvGraphicFramePr>
              <a:graphicFrameLocks noChangeAspect="1"/>
            </p:cNvGraphicFramePr>
            <p:nvPr/>
          </p:nvGraphicFramePr>
          <p:xfrm>
            <a:off x="576" y="3008"/>
            <a:ext cx="63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10" imgW="660240" imgH="393480" progId="Equation.3">
                    <p:embed/>
                  </p:oleObj>
                </mc:Choice>
                <mc:Fallback>
                  <p:oleObj name="Equation" r:id="rId10" imgW="660240" imgH="393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08"/>
                          <a:ext cx="636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Text Box 26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Differentiation is convolution, and convolution is associative:</a:t>
            </a:r>
            <a:br>
              <a:rPr lang="en-US" sz="2800" smtClean="0"/>
            </a:br>
            <a:endParaRPr lang="en-US" sz="2800" smtClean="0"/>
          </a:p>
          <a:p>
            <a:pPr>
              <a:buFontTx/>
              <a:buChar char="•"/>
            </a:pPr>
            <a:r>
              <a:rPr lang="en-US" sz="2800" smtClean="0"/>
              <a:t>This saves us one operation:</a:t>
            </a:r>
            <a:endParaRPr lang="en-US" sz="2800" i="1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81400" y="1295400"/>
          <a:ext cx="2667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4" imgW="1320480" imgH="393480" progId="Equation.3">
                  <p:embed/>
                </p:oleObj>
              </mc:Choice>
              <mc:Fallback>
                <p:oleObj name="Equation" r:id="rId4" imgW="13204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26670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ivative theorem of convolution</a:t>
            </a:r>
          </a:p>
        </p:txBody>
      </p:sp>
      <p:grpSp>
        <p:nvGrpSpPr>
          <p:cNvPr id="7176" name="Group 7"/>
          <p:cNvGrpSpPr>
            <a:grpSpLocks/>
          </p:cNvGrpSpPr>
          <p:nvPr/>
        </p:nvGrpSpPr>
        <p:grpSpPr bwMode="auto">
          <a:xfrm>
            <a:off x="1295400" y="2895600"/>
            <a:ext cx="6096000" cy="3810000"/>
            <a:chOff x="720" y="1317"/>
            <a:chExt cx="4474" cy="2907"/>
          </a:xfrm>
        </p:grpSpPr>
        <p:graphicFrame>
          <p:nvGraphicFramePr>
            <p:cNvPr id="7171" name="Object 8"/>
            <p:cNvGraphicFramePr>
              <a:graphicFrameLocks noChangeAspect="1"/>
            </p:cNvGraphicFramePr>
            <p:nvPr/>
          </p:nvGraphicFramePr>
          <p:xfrm>
            <a:off x="1595" y="1317"/>
            <a:ext cx="3599" cy="2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5" name="Photo Editor Photo" r:id="rId6" imgW="6001588" imgH="4847619" progId="">
                    <p:embed/>
                  </p:oleObj>
                </mc:Choice>
                <mc:Fallback>
                  <p:oleObj name="Photo Editor Photo" r:id="rId6" imgW="6001588" imgH="4847619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1317"/>
                          <a:ext cx="3599" cy="2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9"/>
            <p:cNvGraphicFramePr>
              <a:graphicFrameLocks noChangeAspect="1"/>
            </p:cNvGraphicFramePr>
            <p:nvPr/>
          </p:nvGraphicFramePr>
          <p:xfrm>
            <a:off x="720" y="3408"/>
            <a:ext cx="720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6" name="Equation" r:id="rId8" imgW="558720" imgH="393480" progId="Equation.3">
                    <p:embed/>
                  </p:oleObj>
                </mc:Choice>
                <mc:Fallback>
                  <p:oleObj name="Equation" r:id="rId8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408"/>
                          <a:ext cx="720" cy="5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1079" y="1680"/>
              <a:ext cx="19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f</a:t>
              </a:r>
            </a:p>
          </p:txBody>
        </p:sp>
        <p:graphicFrame>
          <p:nvGraphicFramePr>
            <p:cNvPr id="7173" name="Object 11"/>
            <p:cNvGraphicFramePr>
              <a:graphicFrameLocks noChangeAspect="1"/>
            </p:cNvGraphicFramePr>
            <p:nvPr/>
          </p:nvGraphicFramePr>
          <p:xfrm>
            <a:off x="997" y="2496"/>
            <a:ext cx="44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" name="Equation" r:id="rId10" imgW="330120" imgH="393480" progId="Equation.3">
                    <p:embed/>
                  </p:oleObj>
                </mc:Choice>
                <mc:Fallback>
                  <p:oleObj name="Equation" r:id="rId10" imgW="33012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2496"/>
                          <a:ext cx="443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Text Box 12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ivative of Gaussian filter</a:t>
            </a:r>
          </a:p>
        </p:txBody>
      </p:sp>
      <p:sp>
        <p:nvSpPr>
          <p:cNvPr id="105166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2667000" y="4267200"/>
            <a:ext cx="3886200" cy="1905000"/>
          </a:xfrm>
        </p:spPr>
        <p:txBody>
          <a:bodyPr/>
          <a:lstStyle/>
          <a:p>
            <a:r>
              <a:rPr lang="en-US" smtClean="0"/>
              <a:t>Is this filter separable?</a:t>
            </a:r>
          </a:p>
        </p:txBody>
      </p:sp>
      <p:graphicFrame>
        <p:nvGraphicFramePr>
          <p:cNvPr id="8194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638300"/>
          <a:ext cx="36322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Photo Editor Photo" r:id="rId4" imgW="4133333" imgH="2905531" progId="">
                  <p:embed/>
                </p:oleObj>
              </mc:Choice>
              <mc:Fallback>
                <p:oleObj name="Photo Editor Photo" r:id="rId4" imgW="4133333" imgH="2905531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38300"/>
                        <a:ext cx="36322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3505200" y="2628900"/>
            <a:ext cx="13195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* [1 </a:t>
            </a:r>
            <a:r>
              <a:rPr lang="en-US" dirty="0" smtClean="0"/>
              <a:t>0 -1</a:t>
            </a:r>
            <a:r>
              <a:rPr lang="en-US" dirty="0"/>
              <a:t>] = </a:t>
            </a:r>
          </a:p>
        </p:txBody>
      </p:sp>
      <p:graphicFrame>
        <p:nvGraphicFramePr>
          <p:cNvPr id="8195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34000" y="2171700"/>
          <a:ext cx="38100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Photo Editor Photo" r:id="rId6" imgW="6001588" imgH="2629267" progId="">
                  <p:embed/>
                </p:oleObj>
              </mc:Choice>
              <mc:Fallback>
                <p:oleObj name="Photo Editor Photo" r:id="rId6" imgW="6001588" imgH="2629267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71700"/>
                        <a:ext cx="381000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6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85800" y="5181600"/>
            <a:ext cx="7772400" cy="1371600"/>
          </a:xfrm>
        </p:spPr>
        <p:txBody>
          <a:bodyPr>
            <a:normAutofit fontScale="925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mtClean="0"/>
              <a:t>Smoothed derivative removes noise, but blurs edge. Also finds edges at different “scales”.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988" y="990600"/>
            <a:ext cx="297021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5788" y="990600"/>
            <a:ext cx="297021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7588" y="990600"/>
            <a:ext cx="297021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114425" y="43402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 pixel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119563" y="43402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 pixels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091363" y="43402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 pixels</a:t>
            </a:r>
          </a:p>
        </p:txBody>
      </p:sp>
      <p:sp>
        <p:nvSpPr>
          <p:cNvPr id="2048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smtClean="0"/>
              <a:t>Tradeoff between smoothing and localization</a:t>
            </a:r>
          </a:p>
        </p:txBody>
      </p:sp>
      <p:sp>
        <p:nvSpPr>
          <p:cNvPr id="20490" name="Text Box 11"/>
          <p:cNvSpPr txBox="1">
            <a:spLocks noChangeArrowheads="1"/>
          </p:cNvSpPr>
          <p:nvPr/>
        </p:nvSpPr>
        <p:spPr bwMode="auto">
          <a:xfrm>
            <a:off x="7342188" y="64770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4419600"/>
            <a:ext cx="8153400" cy="2133600"/>
          </a:xfrm>
        </p:spPr>
        <p:txBody>
          <a:bodyPr>
            <a:normAutofit fontScale="92500"/>
          </a:bodyPr>
          <a:lstStyle/>
          <a:p>
            <a:pPr>
              <a:buFontTx/>
              <a:buChar char="•"/>
              <a:defRPr/>
            </a:pPr>
            <a:r>
              <a:rPr lang="en-US" smtClean="0"/>
              <a:t>The gradient magnitude is large along a thick “trail” or “ridge,” so how do we identify the actual edge points?</a:t>
            </a:r>
          </a:p>
          <a:p>
            <a:pPr>
              <a:buFontTx/>
              <a:buChar char="•"/>
              <a:defRPr/>
            </a:pPr>
            <a:r>
              <a:rPr lang="en-US" smtClean="0"/>
              <a:t>How do we link the edge points to form curves?</a:t>
            </a:r>
          </a:p>
        </p:txBody>
      </p:sp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4338" y="990600"/>
            <a:ext cx="3065462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lementation issues</a:t>
            </a:r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7342188" y="64770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signing an edge detector</a:t>
            </a:r>
          </a:p>
        </p:txBody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458200" cy="52578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r>
              <a:rPr lang="en-US" dirty="0" smtClean="0"/>
              <a:t>Criteria for a good edge detector:</a:t>
            </a:r>
          </a:p>
          <a:p>
            <a:pPr lvl="1"/>
            <a:r>
              <a:rPr lang="en-US" b="1" dirty="0" smtClean="0"/>
              <a:t>Good detection:</a:t>
            </a:r>
            <a:r>
              <a:rPr lang="en-US" dirty="0" smtClean="0"/>
              <a:t> find all real edges, ignoring noise or other artifacts</a:t>
            </a:r>
          </a:p>
          <a:p>
            <a:pPr lvl="1"/>
            <a:r>
              <a:rPr lang="en-US" b="1" dirty="0" smtClean="0"/>
              <a:t>Good localization</a:t>
            </a:r>
          </a:p>
          <a:p>
            <a:pPr lvl="2"/>
            <a:r>
              <a:rPr lang="en-US" sz="2800" dirty="0" smtClean="0"/>
              <a:t>detect edges as close as possible to the true edges</a:t>
            </a:r>
          </a:p>
          <a:p>
            <a:pPr lvl="2"/>
            <a:r>
              <a:rPr lang="en-US" sz="2800" dirty="0" smtClean="0"/>
              <a:t>return one point only for each true edge point</a:t>
            </a:r>
          </a:p>
          <a:p>
            <a:endParaRPr lang="en-US" sz="3600" dirty="0" smtClean="0"/>
          </a:p>
          <a:p>
            <a:r>
              <a:rPr lang="en-US" sz="3600" dirty="0" smtClean="0"/>
              <a:t>Cues of edge detection</a:t>
            </a:r>
          </a:p>
          <a:p>
            <a:pPr lvl="1"/>
            <a:r>
              <a:rPr lang="en-US" dirty="0" smtClean="0"/>
              <a:t>Differences in color, intensity, or texture across the boundary</a:t>
            </a:r>
          </a:p>
          <a:p>
            <a:pPr lvl="1"/>
            <a:r>
              <a:rPr lang="en-US" dirty="0" smtClean="0"/>
              <a:t>Continuity and closure</a:t>
            </a:r>
          </a:p>
          <a:p>
            <a:pPr lvl="1"/>
            <a:r>
              <a:rPr lang="en-US" dirty="0" smtClean="0"/>
              <a:t>High-level knowledge</a:t>
            </a:r>
          </a:p>
          <a:p>
            <a:pPr lvl="1"/>
            <a:endParaRPr lang="en-US" dirty="0" smtClean="0"/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7519988" y="6553200"/>
            <a:ext cx="159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Source: L. Fei-Fe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55" grpId="0" uiExpand="1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couple remaining questions from earl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the curvature of the earth change the horizon location?</a:t>
            </a:r>
          </a:p>
          <a:p>
            <a:endParaRPr lang="en-US" dirty="0" smtClean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9" y="2133600"/>
            <a:ext cx="3979491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133600"/>
            <a:ext cx="4648200" cy="254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4709792"/>
            <a:ext cx="3429000" cy="2148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324600" y="55626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llustrations from Amin Sadeghi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ny edge detecto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3886200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  <a:defRPr/>
            </a:pPr>
            <a:r>
              <a:rPr lang="en-US" smtClean="0"/>
              <a:t>This is probably the most widely used edge detector in computer vision</a:t>
            </a:r>
          </a:p>
          <a:p>
            <a:pPr>
              <a:buFontTx/>
              <a:buChar char="•"/>
              <a:defRPr/>
            </a:pPr>
            <a:r>
              <a:rPr lang="en-US" smtClean="0"/>
              <a:t>Theoretical model: step-edges corrupted by additive Gaussian noise</a:t>
            </a:r>
          </a:p>
          <a:p>
            <a:pPr>
              <a:buFontTx/>
              <a:buChar char="•"/>
              <a:defRPr/>
            </a:pPr>
            <a:r>
              <a:rPr lang="en-US" smtClean="0"/>
              <a:t>Canny has shown that the first derivative of the Gaussian closely approximates the operator that optimizes the product of </a:t>
            </a:r>
            <a:r>
              <a:rPr lang="en-US" i="1" smtClean="0"/>
              <a:t>signal-to-noise ratio</a:t>
            </a:r>
            <a:r>
              <a:rPr lang="en-US" smtClean="0"/>
              <a:t> and localization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57200" y="5532438"/>
            <a:ext cx="8229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/>
              <a:t>J. Canny, </a:t>
            </a:r>
            <a:r>
              <a:rPr lang="en-US" sz="2000" b="1" i="1">
                <a:hlinkClick r:id="rId3"/>
              </a:rPr>
              <a:t>A Computational Approach To Edge Detection</a:t>
            </a:r>
            <a:r>
              <a:rPr lang="en-US" sz="2000"/>
              <a:t>, IEEE Trans. Pattern Analysis and Machine Intelligence, 8:679-714, 1986. 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519988" y="6553200"/>
            <a:ext cx="159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L. Fei-Fe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791200"/>
            <a:ext cx="7772400" cy="609600"/>
          </a:xfrm>
        </p:spPr>
        <p:txBody>
          <a:bodyPr/>
          <a:lstStyle/>
          <a:p>
            <a:pPr algn="ctr">
              <a:buFont typeface="Arial" charset="0"/>
              <a:buNone/>
            </a:pPr>
            <a:r>
              <a:rPr lang="en-US" dirty="0" smtClean="0"/>
              <a:t>input image (“Lena”)</a:t>
            </a:r>
          </a:p>
        </p:txBody>
      </p:sp>
      <p:pic>
        <p:nvPicPr>
          <p:cNvPr id="25604" name="Picture 4" descr="le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50950"/>
            <a:ext cx="4387850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ivative of Gaussian filter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41148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41148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1006475"/>
            <a:ext cx="3429000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990600"/>
            <a:ext cx="3363913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2117725" y="3544888"/>
            <a:ext cx="159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-direction</a:t>
            </a:r>
          </a:p>
        </p:txBody>
      </p:sp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5570538" y="3505200"/>
            <a:ext cx="1592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-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ute Gradients (DoG)</a:t>
            </a:r>
          </a:p>
        </p:txBody>
      </p:sp>
      <p:pic>
        <p:nvPicPr>
          <p:cNvPr id="27651" name="Picture 4" descr="C:\Documents and Settings\Derek Hoiem\My Documents\Classes\Spring10 - Computer Vision\figs\7\lena_gma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1981200"/>
            <a:ext cx="292576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5" descr="C:\Documents and Settings\Derek Hoiem\My Documents\Classes\Spring10 - Computer Vision\figs\7\lena_gmag_x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81200"/>
            <a:ext cx="292576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6" descr="C:\Documents and Settings\Derek Hoiem\My Documents\Classes\Spring10 - Computer Vision\figs\7\lena_gmag_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981200"/>
            <a:ext cx="292576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6"/>
          <p:cNvSpPr txBox="1">
            <a:spLocks noChangeArrowheads="1"/>
          </p:cNvSpPr>
          <p:nvPr/>
        </p:nvSpPr>
        <p:spPr bwMode="auto">
          <a:xfrm>
            <a:off x="0" y="48768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X-Derivative of Gaussian</a:t>
            </a:r>
          </a:p>
        </p:txBody>
      </p:sp>
      <p:sp>
        <p:nvSpPr>
          <p:cNvPr id="27655" name="TextBox 7"/>
          <p:cNvSpPr txBox="1">
            <a:spLocks noChangeArrowheads="1"/>
          </p:cNvSpPr>
          <p:nvPr/>
        </p:nvSpPr>
        <p:spPr bwMode="auto">
          <a:xfrm>
            <a:off x="2971800" y="48768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Y-Derivative of Gaussian</a:t>
            </a:r>
          </a:p>
        </p:txBody>
      </p:sp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6096000" y="48768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Gradient Magnitu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t Orientation at Each Pixel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Threshold at minimum level</a:t>
            </a:r>
          </a:p>
          <a:p>
            <a:r>
              <a:rPr lang="en-US" sz="2400" smtClean="0"/>
              <a:t>Get orientation</a:t>
            </a:r>
          </a:p>
        </p:txBody>
      </p:sp>
      <p:pic>
        <p:nvPicPr>
          <p:cNvPr id="28676" name="Picture 2" descr="C:\Documents and Settings\Derek Hoiem\My Documents\Classes\Spring10 - Computer Vision\figs\7\lena_edge_di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TextBox 8"/>
          <p:cNvSpPr txBox="1">
            <a:spLocks noChangeArrowheads="1"/>
          </p:cNvSpPr>
          <p:nvPr/>
        </p:nvSpPr>
        <p:spPr bwMode="auto">
          <a:xfrm>
            <a:off x="5791200" y="2057400"/>
            <a:ext cx="30953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theta = atan2</a:t>
            </a:r>
            <a:r>
              <a:rPr lang="en-US" sz="2400" dirty="0" smtClean="0"/>
              <a:t>(-</a:t>
            </a:r>
            <a:r>
              <a:rPr lang="en-US" sz="2400" dirty="0" err="1" smtClean="0"/>
              <a:t>gy</a:t>
            </a:r>
            <a:r>
              <a:rPr lang="en-US" sz="2400" dirty="0"/>
              <a:t>, </a:t>
            </a:r>
            <a:r>
              <a:rPr lang="en-US" sz="2400" dirty="0" err="1"/>
              <a:t>gx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295400"/>
            <a:ext cx="4800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525780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43800" y="525780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Non-maximum suppression for each orientation</a:t>
            </a:r>
          </a:p>
        </p:txBody>
      </p:sp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5715000" y="1295400"/>
            <a:ext cx="2286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t q, we have a maximum if the value is larger than those at both p and at r. Interpolate to get these values.</a:t>
            </a:r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90488" y="65532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inear Interpolation</a:t>
            </a:r>
            <a:endParaRPr lang="en-US" dirty="0"/>
          </a:p>
        </p:txBody>
      </p:sp>
      <p:pic>
        <p:nvPicPr>
          <p:cNvPr id="476162" name="Picture 2" descr="File:Bilin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0086" y="1828800"/>
            <a:ext cx="4023914" cy="4038600"/>
          </a:xfrm>
          <a:prstGeom prst="rect">
            <a:avLst/>
          </a:prstGeom>
          <a:noFill/>
        </p:spPr>
      </p:pic>
      <p:pic>
        <p:nvPicPr>
          <p:cNvPr id="476164" name="Picture 4" descr="http://upload.wikimedia.org/wikipedia/commons/thumb/e/e7/Bilinear_interpolation.png/220px-Bilinear_interpola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133600"/>
            <a:ext cx="3505200" cy="3345874"/>
          </a:xfrm>
          <a:prstGeom prst="rect">
            <a:avLst/>
          </a:prstGeom>
          <a:noFill/>
        </p:spPr>
      </p:pic>
      <p:pic>
        <p:nvPicPr>
          <p:cNvPr id="476166" name="Picture 6" descr=" f(x,y) \approx \begin{bmatrix}&#10;1-x &amp; x \end{bmatrix} \begin{bmatrix}&#10;f(0,0) &amp; f(0,1) \\&#10;f(1,0) &amp; f(1,1) \end{bmatrix} \begin{bmatrix}&#10;1-y \\&#10;y \end{bmatrix}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143000"/>
            <a:ext cx="5817565" cy="7620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047733" y="6488668"/>
            <a:ext cx="50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5"/>
              </a:rPr>
              <a:t>http://en.wikipedia.org/wiki/Bilinear_interpo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39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ebar: Interpolation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172200" cy="5486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mx2 = </a:t>
            </a:r>
            <a:r>
              <a:rPr lang="en-US" dirty="0" err="1" smtClean="0"/>
              <a:t>imresize</a:t>
            </a:r>
            <a:r>
              <a:rPr lang="en-US" dirty="0" smtClean="0"/>
              <a:t>(</a:t>
            </a:r>
            <a:r>
              <a:rPr lang="en-US" dirty="0" err="1" smtClean="0"/>
              <a:t>im</a:t>
            </a:r>
            <a:r>
              <a:rPr lang="en-US" dirty="0" smtClean="0"/>
              <a:t>, 2, </a:t>
            </a:r>
            <a:r>
              <a:rPr lang="en-US" dirty="0" err="1" smtClean="0"/>
              <a:t>interpolation_type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‘nearest’ </a:t>
            </a:r>
          </a:p>
          <a:p>
            <a:pPr lvl="1"/>
            <a:r>
              <a:rPr lang="en-US" dirty="0" smtClean="0"/>
              <a:t>Copy value from nearest known</a:t>
            </a:r>
          </a:p>
          <a:p>
            <a:pPr lvl="1"/>
            <a:r>
              <a:rPr lang="en-US" dirty="0" smtClean="0"/>
              <a:t>Very fast but creates blocky edges</a:t>
            </a:r>
          </a:p>
          <a:p>
            <a:endParaRPr lang="en-US" dirty="0"/>
          </a:p>
          <a:p>
            <a:r>
              <a:rPr lang="en-US" dirty="0" smtClean="0"/>
              <a:t>‘bilinear’</a:t>
            </a:r>
          </a:p>
          <a:p>
            <a:pPr lvl="1"/>
            <a:r>
              <a:rPr lang="en-US" dirty="0" smtClean="0"/>
              <a:t>Weighted average from four nearest known pixels</a:t>
            </a:r>
          </a:p>
          <a:p>
            <a:pPr lvl="1"/>
            <a:r>
              <a:rPr lang="en-US" dirty="0" smtClean="0"/>
              <a:t>Fast and reasonable result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‘</a:t>
            </a:r>
            <a:r>
              <a:rPr lang="en-US" dirty="0" err="1" smtClean="0"/>
              <a:t>bicubic</a:t>
            </a:r>
            <a:r>
              <a:rPr lang="en-US" dirty="0" smtClean="0"/>
              <a:t>’ (default)</a:t>
            </a:r>
          </a:p>
          <a:p>
            <a:pPr lvl="1"/>
            <a:r>
              <a:rPr lang="en-US" dirty="0" smtClean="0"/>
              <a:t>Non-linear smoothing over larger area</a:t>
            </a:r>
          </a:p>
          <a:p>
            <a:pPr lvl="1"/>
            <a:r>
              <a:rPr lang="en-US" dirty="0" smtClean="0"/>
              <a:t>Slower, visually appealing, may create negative pixel values</a:t>
            </a:r>
            <a:endParaRPr lang="en-US" dirty="0"/>
          </a:p>
        </p:txBody>
      </p:sp>
      <p:pic>
        <p:nvPicPr>
          <p:cNvPr id="98306" name="Picture 2" descr="http://upload.wikimedia.org/wikipedia/commons/thumb/c/c1/Nearest2DInterpolExample.png/220px-Nearest2DInterpolExamp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283" y="1524000"/>
            <a:ext cx="2095500" cy="165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08" name="Picture 4" descr="http://upload.wikimedia.org/wikipedia/commons/thumb/d/d5/BicubicInterpolationExample.png/220px-BicubicInterpolationExamp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283" y="5105400"/>
            <a:ext cx="2095500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10" name="Picture 6" descr="http://upload.wikimedia.org/wikipedia/commons/thumb/1/16/BilinearInterpolExample.png/220px-BilinearInterpolExampl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773" y="3333751"/>
            <a:ext cx="2095500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6580287"/>
            <a:ext cx="5221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xamples from </a:t>
            </a:r>
            <a:r>
              <a:rPr lang="en-US" sz="1400" dirty="0">
                <a:hlinkClick r:id="rId5"/>
              </a:rPr>
              <a:t>http://en.wikipedia.org/wiki/Bicubic_interpola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9326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Documents and Settings\Derek Hoiem\My Documents\Classes\Spring10 - Computer Vision\figs\7\lena_edge_di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fore Non-max Suppres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fter non-max suppression</a:t>
            </a:r>
          </a:p>
        </p:txBody>
      </p:sp>
      <p:pic>
        <p:nvPicPr>
          <p:cNvPr id="32771" name="Picture 3" descr="C:\Documents and Settings\Derek Hoiem\My Documents\Classes\Spring10 - Computer Vision\figs\7\lena_edge_dir_thi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the Gaussian/</a:t>
            </a:r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19200"/>
            <a:ext cx="1609725" cy="1762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84" y="4242442"/>
            <a:ext cx="1609725" cy="1762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965" y="2071686"/>
            <a:ext cx="809625" cy="88582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590800" y="251459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36855" y="1871632"/>
            <a:ext cx="1267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Downsample</a:t>
            </a:r>
            <a:r>
              <a:rPr lang="en-US" sz="1400" dirty="0" smtClean="0"/>
              <a:t> (Smooth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1</a:t>
            </a:r>
            <a:r>
              <a:rPr lang="en-US" sz="1400" dirty="0" smtClean="0"/>
              <a:t>))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2628032" y="3112795"/>
            <a:ext cx="1322660" cy="107820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24502" y="3206535"/>
            <a:ext cx="31325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1</a:t>
            </a:r>
            <a:r>
              <a:rPr lang="en-US" sz="1400" dirty="0" smtClean="0"/>
              <a:t> -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/>
              <a:t>))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6918" y="843350"/>
            <a:ext cx="1417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= G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68717" y="4204036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21982" y="1702354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050282" y="251459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552" y="2536989"/>
            <a:ext cx="409575" cy="44767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927608" y="2290760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983" y="2774886"/>
            <a:ext cx="209550" cy="2286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746758" y="2329932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= L</a:t>
            </a:r>
            <a:r>
              <a:rPr lang="en-US" baseline="-25000" dirty="0" smtClean="0">
                <a:solidFill>
                  <a:srgbClr val="FF0000"/>
                </a:solidFill>
              </a:rPr>
              <a:t>N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282" y="4388395"/>
            <a:ext cx="809625" cy="8858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094" y="4388395"/>
            <a:ext cx="409575" cy="447675"/>
          </a:xfrm>
          <a:prstGeom prst="rect">
            <a:avLst/>
          </a:prstGeom>
        </p:spPr>
      </p:pic>
      <p:cxnSp>
        <p:nvCxnSpPr>
          <p:cNvPr id="31" name="Straight Arrow Connector 30"/>
          <p:cNvCxnSpPr/>
          <p:nvPr/>
        </p:nvCxnSpPr>
        <p:spPr>
          <a:xfrm flipH="1">
            <a:off x="5977283" y="3144980"/>
            <a:ext cx="442614" cy="11956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57600" y="5310032"/>
            <a:ext cx="2459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-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7234407" y="3118280"/>
            <a:ext cx="105426" cy="12059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886551" y="3072328"/>
            <a:ext cx="516646" cy="11186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146563" y="3079094"/>
            <a:ext cx="940896" cy="12705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796690" y="4291245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6698468" y="3144980"/>
            <a:ext cx="332204" cy="114626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303860" y="4990394"/>
            <a:ext cx="2459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-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>
                <a:solidFill>
                  <a:srgbClr val="FF0000"/>
                </a:solidFill>
              </a:rPr>
              <a:t>4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65637" y="432047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355649" y="2152433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endParaRPr lang="en-US" baseline="-25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940233" y="6029980"/>
                <a:ext cx="60002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/>
                  <a:t>Use same filter for smoothing in each step (e.g., Gaussian with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1400" dirty="0" smtClean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/>
                  <a:t>Downsample/upsample with “nearest” interpolation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233" y="6029980"/>
                <a:ext cx="6000297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102" t="-2326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4989941" y="1914191"/>
            <a:ext cx="1267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Downsample</a:t>
            </a:r>
            <a:r>
              <a:rPr lang="en-US" sz="1400" dirty="0" smtClean="0"/>
              <a:t> (Smooth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/>
              <a:t>))</a:t>
            </a:r>
            <a:endParaRPr lang="en-US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2434796" y="867000"/>
            <a:ext cx="2303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mooth, then </a:t>
            </a:r>
            <a:r>
              <a:rPr lang="en-US" sz="1400" dirty="0" err="1" smtClean="0"/>
              <a:t>downsample</a:t>
            </a:r>
            <a:endParaRPr lang="en-US" sz="1400" dirty="0"/>
          </a:p>
        </p:txBody>
      </p:sp>
      <p:cxnSp>
        <p:nvCxnSpPr>
          <p:cNvPr id="67" name="Straight Arrow Connector 66"/>
          <p:cNvCxnSpPr>
            <a:endCxn id="14" idx="0"/>
          </p:cNvCxnSpPr>
          <p:nvPr/>
        </p:nvCxnSpPr>
        <p:spPr>
          <a:xfrm flipH="1">
            <a:off x="3070654" y="1236332"/>
            <a:ext cx="218708" cy="6353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845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  <p:bldP spid="21" grpId="0"/>
      <p:bldP spid="25" grpId="0"/>
      <p:bldP spid="27" grpId="0"/>
      <p:bldP spid="34" grpId="0"/>
      <p:bldP spid="51" grpId="0"/>
      <p:bldP spid="59" grpId="0"/>
      <p:bldP spid="61" grpId="0"/>
      <p:bldP spid="62" grpId="0"/>
      <p:bldP spid="63" grpId="0"/>
      <p:bldP spid="64" grpId="0"/>
      <p:bldP spid="6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C:\Documents and Settings\Derek Hoiem\My Documents\Classes\Spring10 - Computer Vision\figs\7\lena_gma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fore Non-max Sup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fter non-max suppression</a:t>
            </a:r>
          </a:p>
        </p:txBody>
      </p:sp>
      <p:pic>
        <p:nvPicPr>
          <p:cNvPr id="34819" name="Picture 2" descr="C:\Documents and Settings\Derek Hoiem\My Documents\Classes\Spring10 - Computer Vision\figs\7\lena_grad_thi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Hysteresis threshold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Threshold at low/high levels to get weak/strong edge pixels</a:t>
            </a:r>
          </a:p>
          <a:p>
            <a:r>
              <a:rPr lang="en-US" sz="2400" smtClean="0"/>
              <a:t>Do connected components, starting from strong edge pixels</a:t>
            </a:r>
          </a:p>
        </p:txBody>
      </p:sp>
      <p:pic>
        <p:nvPicPr>
          <p:cNvPr id="35844" name="Picture 2" descr="C:\Documents and Settings\Derek Hoiem\My Documents\Classes\Spring10 - Computer Vision\figs\7\lena_hysteresi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8288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92138" y="0"/>
            <a:ext cx="7772400" cy="1143000"/>
          </a:xfrm>
        </p:spPr>
        <p:txBody>
          <a:bodyPr/>
          <a:lstStyle/>
          <a:p>
            <a:r>
              <a:rPr lang="en-US" smtClean="0"/>
              <a:t>Hysteresis thresholding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701675" y="1201738"/>
            <a:ext cx="7772400" cy="4114800"/>
          </a:xfrm>
        </p:spPr>
        <p:txBody>
          <a:bodyPr/>
          <a:lstStyle/>
          <a:p>
            <a:r>
              <a:rPr lang="en-US" smtClean="0"/>
              <a:t>Check that maximum value of gradient value is sufficiently large</a:t>
            </a:r>
          </a:p>
          <a:p>
            <a:pPr lvl="1"/>
            <a:r>
              <a:rPr lang="en-US" smtClean="0"/>
              <a:t>drop-outs?  use </a:t>
            </a:r>
            <a:r>
              <a:rPr lang="en-US" b="1" smtClean="0"/>
              <a:t>hysteresis</a:t>
            </a:r>
          </a:p>
          <a:p>
            <a:pPr lvl="2"/>
            <a:r>
              <a:rPr lang="en-US" smtClean="0"/>
              <a:t>use a high threshold to start edge curves and a low threshold to continue them.</a:t>
            </a:r>
            <a:endParaRPr lang="en-US" b="1" smtClean="0"/>
          </a:p>
        </p:txBody>
      </p:sp>
      <p:sp>
        <p:nvSpPr>
          <p:cNvPr id="36868" name="Freeform 4"/>
          <p:cNvSpPr>
            <a:spLocks/>
          </p:cNvSpPr>
          <p:nvPr/>
        </p:nvSpPr>
        <p:spPr bwMode="auto">
          <a:xfrm>
            <a:off x="311150" y="3960813"/>
            <a:ext cx="2743200" cy="774700"/>
          </a:xfrm>
          <a:custGeom>
            <a:avLst/>
            <a:gdLst>
              <a:gd name="T0" fmla="*/ 2147483647 w 1728"/>
              <a:gd name="T1" fmla="*/ 2147483647 h 488"/>
              <a:gd name="T2" fmla="*/ 2147483647 w 1728"/>
              <a:gd name="T3" fmla="*/ 2147483647 h 488"/>
              <a:gd name="T4" fmla="*/ 2147483647 w 1728"/>
              <a:gd name="T5" fmla="*/ 2147483647 h 488"/>
              <a:gd name="T6" fmla="*/ 2147483647 w 1728"/>
              <a:gd name="T7" fmla="*/ 2147483647 h 488"/>
              <a:gd name="T8" fmla="*/ 2147483647 w 1728"/>
              <a:gd name="T9" fmla="*/ 2147483647 h 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488"/>
              <a:gd name="T17" fmla="*/ 1728 w 1728"/>
              <a:gd name="T18" fmla="*/ 488 h 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488">
                <a:moveTo>
                  <a:pt x="96" y="464"/>
                </a:moveTo>
                <a:cubicBezTo>
                  <a:pt x="48" y="476"/>
                  <a:pt x="0" y="488"/>
                  <a:pt x="96" y="416"/>
                </a:cubicBezTo>
                <a:cubicBezTo>
                  <a:pt x="192" y="344"/>
                  <a:pt x="488" y="64"/>
                  <a:pt x="672" y="32"/>
                </a:cubicBezTo>
                <a:cubicBezTo>
                  <a:pt x="856" y="0"/>
                  <a:pt x="1024" y="184"/>
                  <a:pt x="1200" y="224"/>
                </a:cubicBezTo>
                <a:cubicBezTo>
                  <a:pt x="1376" y="264"/>
                  <a:pt x="1552" y="268"/>
                  <a:pt x="1728" y="272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Freeform 5"/>
          <p:cNvSpPr>
            <a:spLocks/>
          </p:cNvSpPr>
          <p:nvPr/>
        </p:nvSpPr>
        <p:spPr bwMode="auto">
          <a:xfrm>
            <a:off x="2978150" y="3998913"/>
            <a:ext cx="2590800" cy="698500"/>
          </a:xfrm>
          <a:custGeom>
            <a:avLst/>
            <a:gdLst>
              <a:gd name="T0" fmla="*/ 0 w 1632"/>
              <a:gd name="T1" fmla="*/ 2147483647 h 440"/>
              <a:gd name="T2" fmla="*/ 2147483647 w 1632"/>
              <a:gd name="T3" fmla="*/ 2147483647 h 440"/>
              <a:gd name="T4" fmla="*/ 2147483647 w 1632"/>
              <a:gd name="T5" fmla="*/ 2147483647 h 440"/>
              <a:gd name="T6" fmla="*/ 2147483647 w 1632"/>
              <a:gd name="T7" fmla="*/ 2147483647 h 440"/>
              <a:gd name="T8" fmla="*/ 2147483647 w 1632"/>
              <a:gd name="T9" fmla="*/ 2147483647 h 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32"/>
              <a:gd name="T16" fmla="*/ 0 h 440"/>
              <a:gd name="T17" fmla="*/ 1632 w 1632"/>
              <a:gd name="T18" fmla="*/ 440 h 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32" h="440">
                <a:moveTo>
                  <a:pt x="0" y="248"/>
                </a:moveTo>
                <a:cubicBezTo>
                  <a:pt x="72" y="268"/>
                  <a:pt x="144" y="288"/>
                  <a:pt x="288" y="248"/>
                </a:cubicBezTo>
                <a:cubicBezTo>
                  <a:pt x="432" y="208"/>
                  <a:pt x="664" y="0"/>
                  <a:pt x="864" y="8"/>
                </a:cubicBezTo>
                <a:cubicBezTo>
                  <a:pt x="1064" y="16"/>
                  <a:pt x="1360" y="224"/>
                  <a:pt x="1488" y="296"/>
                </a:cubicBezTo>
                <a:cubicBezTo>
                  <a:pt x="1616" y="368"/>
                  <a:pt x="1624" y="404"/>
                  <a:pt x="1632" y="4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Freeform 6"/>
          <p:cNvSpPr>
            <a:spLocks/>
          </p:cNvSpPr>
          <p:nvPr/>
        </p:nvSpPr>
        <p:spPr bwMode="auto">
          <a:xfrm>
            <a:off x="5467350" y="4697413"/>
            <a:ext cx="711200" cy="609600"/>
          </a:xfrm>
          <a:custGeom>
            <a:avLst/>
            <a:gdLst>
              <a:gd name="T0" fmla="*/ 2147483647 w 448"/>
              <a:gd name="T1" fmla="*/ 0 h 384"/>
              <a:gd name="T2" fmla="*/ 2147483647 w 448"/>
              <a:gd name="T3" fmla="*/ 2147483647 h 384"/>
              <a:gd name="T4" fmla="*/ 2147483647 w 448"/>
              <a:gd name="T5" fmla="*/ 2147483647 h 384"/>
              <a:gd name="T6" fmla="*/ 0 60000 65536"/>
              <a:gd name="T7" fmla="*/ 0 60000 65536"/>
              <a:gd name="T8" fmla="*/ 0 60000 65536"/>
              <a:gd name="T9" fmla="*/ 0 w 448"/>
              <a:gd name="T10" fmla="*/ 0 h 384"/>
              <a:gd name="T11" fmla="*/ 448 w 44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8" h="384">
                <a:moveTo>
                  <a:pt x="64" y="0"/>
                </a:moveTo>
                <a:cubicBezTo>
                  <a:pt x="32" y="88"/>
                  <a:pt x="0" y="176"/>
                  <a:pt x="64" y="240"/>
                </a:cubicBezTo>
                <a:cubicBezTo>
                  <a:pt x="128" y="304"/>
                  <a:pt x="288" y="344"/>
                  <a:pt x="448" y="38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Freeform 7"/>
          <p:cNvSpPr>
            <a:spLocks/>
          </p:cNvSpPr>
          <p:nvPr/>
        </p:nvSpPr>
        <p:spPr bwMode="auto">
          <a:xfrm>
            <a:off x="6178550" y="4545013"/>
            <a:ext cx="2286000" cy="965200"/>
          </a:xfrm>
          <a:custGeom>
            <a:avLst/>
            <a:gdLst>
              <a:gd name="T0" fmla="*/ 0 w 1440"/>
              <a:gd name="T1" fmla="*/ 2147483647 h 608"/>
              <a:gd name="T2" fmla="*/ 2147483647 w 1440"/>
              <a:gd name="T3" fmla="*/ 2147483647 h 608"/>
              <a:gd name="T4" fmla="*/ 2147483647 w 1440"/>
              <a:gd name="T5" fmla="*/ 2147483647 h 608"/>
              <a:gd name="T6" fmla="*/ 2147483647 w 1440"/>
              <a:gd name="T7" fmla="*/ 2147483647 h 608"/>
              <a:gd name="T8" fmla="*/ 2147483647 w 1440"/>
              <a:gd name="T9" fmla="*/ 0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0"/>
              <a:gd name="T16" fmla="*/ 0 h 608"/>
              <a:gd name="T17" fmla="*/ 1440 w 1440"/>
              <a:gd name="T18" fmla="*/ 608 h 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0" h="608">
                <a:moveTo>
                  <a:pt x="0" y="480"/>
                </a:moveTo>
                <a:cubicBezTo>
                  <a:pt x="24" y="496"/>
                  <a:pt x="48" y="512"/>
                  <a:pt x="144" y="528"/>
                </a:cubicBezTo>
                <a:cubicBezTo>
                  <a:pt x="240" y="544"/>
                  <a:pt x="408" y="608"/>
                  <a:pt x="576" y="576"/>
                </a:cubicBezTo>
                <a:cubicBezTo>
                  <a:pt x="744" y="544"/>
                  <a:pt x="1008" y="432"/>
                  <a:pt x="1152" y="336"/>
                </a:cubicBezTo>
                <a:cubicBezTo>
                  <a:pt x="1296" y="240"/>
                  <a:pt x="1368" y="120"/>
                  <a:pt x="1440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Final Canny Edges</a:t>
            </a:r>
          </a:p>
        </p:txBody>
      </p:sp>
      <p:pic>
        <p:nvPicPr>
          <p:cNvPr id="37891" name="Picture 4" descr="len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64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2" descr="C:\Documents and Settings\Derek Hoiem\My Documents\Classes\Spring10 - Computer Vision\figs\7\lena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6764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ny edge detector</a:t>
            </a:r>
          </a:p>
        </p:txBody>
      </p:sp>
      <p:sp>
        <p:nvSpPr>
          <p:cNvPr id="110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z="2800" smtClean="0"/>
              <a:t>Filter image with x, y derivatives of Gaussian </a:t>
            </a:r>
          </a:p>
          <a:p>
            <a:pPr marL="533400" indent="-533400">
              <a:buFontTx/>
              <a:buAutoNum type="arabicPeriod"/>
            </a:pPr>
            <a:r>
              <a:rPr lang="en-US" sz="2800" smtClean="0"/>
              <a:t>Find magnitude and orientation of gradient</a:t>
            </a:r>
          </a:p>
          <a:p>
            <a:pPr marL="533400" indent="-533400">
              <a:buFontTx/>
              <a:buAutoNum type="arabicPeriod"/>
            </a:pPr>
            <a:r>
              <a:rPr lang="en-US" sz="2800" smtClean="0"/>
              <a:t>Non-maximum suppression:</a:t>
            </a:r>
          </a:p>
          <a:p>
            <a:pPr marL="838200" lvl="1" indent="-381000"/>
            <a:r>
              <a:rPr lang="en-US" sz="2400" smtClean="0"/>
              <a:t>Thin multi-pixel wide “ridges” down to single pixel width</a:t>
            </a:r>
          </a:p>
          <a:p>
            <a:pPr marL="533400" indent="-533400">
              <a:buFontTx/>
              <a:buAutoNum type="arabicPeriod"/>
            </a:pPr>
            <a:r>
              <a:rPr lang="en-US" sz="2800" smtClean="0"/>
              <a:t>Thresholding and linking (hysteresis):</a:t>
            </a:r>
          </a:p>
          <a:p>
            <a:pPr marL="838200" lvl="1" indent="-381000"/>
            <a:r>
              <a:rPr lang="en-US" sz="2400" smtClean="0"/>
              <a:t>Define two thresholds: low and high</a:t>
            </a:r>
          </a:p>
          <a:p>
            <a:pPr marL="838200" lvl="1" indent="-381000"/>
            <a:r>
              <a:rPr lang="en-US" sz="2400" smtClean="0"/>
              <a:t>Use the high threshold to start edge curves and the low threshold to continue them</a:t>
            </a:r>
            <a:endParaRPr lang="en-US" sz="2400" b="1" smtClean="0"/>
          </a:p>
          <a:p>
            <a:pPr marL="1257300" lvl="2" indent="-342900"/>
            <a:endParaRPr lang="en-US" sz="2000" smtClean="0"/>
          </a:p>
          <a:p>
            <a:pPr marL="533400" indent="-533400"/>
            <a:endParaRPr lang="en-US" sz="2800" smtClean="0"/>
          </a:p>
          <a:p>
            <a:pPr marL="533400" indent="-533400"/>
            <a:r>
              <a:rPr lang="en-US" sz="2800" smtClean="0"/>
              <a:t>MATLAB: edge(image, ‘canny’)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705600" y="6553200"/>
            <a:ext cx="2341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Lowe, L. Fei-Fe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1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r>
              <a:rPr lang="en-US" smtClean="0"/>
              <a:t>Effect of </a:t>
            </a:r>
            <a:r>
              <a:rPr lang="en-US" smtClean="0">
                <a:sym typeface="Symbol" pitchFamily="18" charset="2"/>
              </a:rPr>
              <a:t> (</a:t>
            </a:r>
            <a:r>
              <a:rPr lang="en-US" smtClean="0"/>
              <a:t>Gaussian kernel spread/size)</a:t>
            </a:r>
          </a:p>
        </p:txBody>
      </p:sp>
      <p:pic>
        <p:nvPicPr>
          <p:cNvPr id="39939" name="Picture 4" descr="cln1can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5" descr="cln1can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09913" y="1371600"/>
            <a:ext cx="2925762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6" descr="cln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3429000" y="4368800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Canny with </a:t>
            </a:r>
          </a:p>
        </p:txBody>
      </p:sp>
      <p:pic>
        <p:nvPicPr>
          <p:cNvPr id="39943" name="Picture 8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26013" y="4433888"/>
            <a:ext cx="865187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4" name="Text Box 9"/>
          <p:cNvSpPr txBox="1">
            <a:spLocks noChangeArrowheads="1"/>
          </p:cNvSpPr>
          <p:nvPr/>
        </p:nvSpPr>
        <p:spPr bwMode="auto">
          <a:xfrm>
            <a:off x="6400800" y="4357688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Canny with </a:t>
            </a:r>
          </a:p>
        </p:txBody>
      </p:sp>
      <p:pic>
        <p:nvPicPr>
          <p:cNvPr id="39945" name="Picture 10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89875" y="4418013"/>
            <a:ext cx="881063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6" name="Text Box 11"/>
          <p:cNvSpPr txBox="1">
            <a:spLocks noChangeArrowheads="1"/>
          </p:cNvSpPr>
          <p:nvPr/>
        </p:nvSpPr>
        <p:spPr bwMode="auto">
          <a:xfrm>
            <a:off x="838200" y="4357688"/>
            <a:ext cx="1074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riginal </a:t>
            </a:r>
          </a:p>
        </p:txBody>
      </p:sp>
      <p:sp>
        <p:nvSpPr>
          <p:cNvPr id="39947" name="Rectangle 12"/>
          <p:cNvSpPr>
            <a:spLocks noChangeArrowheads="1"/>
          </p:cNvSpPr>
          <p:nvPr/>
        </p:nvSpPr>
        <p:spPr bwMode="auto">
          <a:xfrm>
            <a:off x="685800" y="5257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/>
              <a:t>The choice of </a:t>
            </a:r>
            <a:r>
              <a:rPr lang="en-US" sz="2800">
                <a:sym typeface="Symbol" pitchFamily="18" charset="2"/>
              </a:rPr>
              <a:t></a:t>
            </a:r>
            <a:r>
              <a:rPr lang="en-US" sz="2800"/>
              <a:t> depends on desired behavio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large </a:t>
            </a:r>
            <a:r>
              <a:rPr lang="en-US" sz="2000">
                <a:sym typeface="Symbol" pitchFamily="18" charset="2"/>
              </a:rPr>
              <a:t></a:t>
            </a:r>
            <a:r>
              <a:rPr lang="en-US" sz="2000"/>
              <a:t> detects large scale edge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small </a:t>
            </a:r>
            <a:r>
              <a:rPr lang="en-US" sz="2000">
                <a:sym typeface="Symbol" pitchFamily="18" charset="2"/>
              </a:rPr>
              <a:t></a:t>
            </a:r>
            <a:r>
              <a:rPr lang="en-US" sz="2000"/>
              <a:t> detects fine features</a:t>
            </a:r>
          </a:p>
        </p:txBody>
      </p:sp>
      <p:sp>
        <p:nvSpPr>
          <p:cNvPr id="39948" name="Text Box 16"/>
          <p:cNvSpPr txBox="1">
            <a:spLocks noChangeArrowheads="1"/>
          </p:cNvSpPr>
          <p:nvPr/>
        </p:nvSpPr>
        <p:spPr bwMode="auto">
          <a:xfrm>
            <a:off x="75469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to detect boundari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641975"/>
            <a:ext cx="7772400" cy="838200"/>
          </a:xfrm>
        </p:spPr>
        <p:txBody>
          <a:bodyPr/>
          <a:lstStyle/>
          <a:p>
            <a:r>
              <a:rPr lang="en-US" sz="2400" smtClean="0"/>
              <a:t>Berkeley segmentation database:</a:t>
            </a:r>
            <a:br>
              <a:rPr lang="en-US" sz="2400" smtClean="0"/>
            </a:br>
            <a:r>
              <a:rPr lang="en-US" sz="1600" smtClean="0">
                <a:hlinkClick r:id="rId3"/>
              </a:rPr>
              <a:t>http://www.eecs.berkeley.edu/Research/Projects/CS/vision/grouping/segbench/</a:t>
            </a:r>
            <a:endParaRPr lang="en-US" sz="1600" smtClean="0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963" y="1603375"/>
            <a:ext cx="2662237" cy="177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1603375"/>
            <a:ext cx="2667000" cy="177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6" name="Picture 6" descr="buffal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9650" y="1603375"/>
            <a:ext cx="2673350" cy="178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0967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" y="3557588"/>
            <a:ext cx="2667000" cy="17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3557588"/>
            <a:ext cx="2667000" cy="17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9" name="Picture 10" descr="boys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89650" y="3557588"/>
            <a:ext cx="2667000" cy="17795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0970" name="Text Box 11"/>
          <p:cNvSpPr txBox="1">
            <a:spLocks noChangeArrowheads="1"/>
          </p:cNvSpPr>
          <p:nvPr/>
        </p:nvSpPr>
        <p:spPr bwMode="auto">
          <a:xfrm>
            <a:off x="1346200" y="1146175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mage</a:t>
            </a:r>
          </a:p>
        </p:txBody>
      </p:sp>
      <p:sp>
        <p:nvSpPr>
          <p:cNvPr id="40971" name="Text Box 12"/>
          <p:cNvSpPr txBox="1">
            <a:spLocks noChangeArrowheads="1"/>
          </p:cNvSpPr>
          <p:nvPr/>
        </p:nvSpPr>
        <p:spPr bwMode="auto">
          <a:xfrm>
            <a:off x="3473450" y="1143000"/>
            <a:ext cx="231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uman segmentation</a:t>
            </a:r>
          </a:p>
        </p:txBody>
      </p:sp>
      <p:sp>
        <p:nvSpPr>
          <p:cNvPr id="40972" name="Text Box 13"/>
          <p:cNvSpPr txBox="1">
            <a:spLocks noChangeArrowheads="1"/>
          </p:cNvSpPr>
          <p:nvPr/>
        </p:nvSpPr>
        <p:spPr bwMode="auto">
          <a:xfrm>
            <a:off x="6318250" y="1146175"/>
            <a:ext cx="213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dient magnitu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</a:t>
            </a:r>
            <a:r>
              <a:rPr lang="en-US" dirty="0" smtClean="0"/>
              <a:t> boundary detector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914400"/>
            <a:ext cx="7610475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276600" y="3200400"/>
            <a:ext cx="5562600" cy="3429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61722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from </a:t>
            </a:r>
            <a:r>
              <a:rPr lang="en-US" dirty="0" err="1" smtClean="0"/>
              <a:t>Fowlke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400800" y="2667000"/>
            <a:ext cx="1600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4876800"/>
            <a:ext cx="53427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tin, </a:t>
            </a:r>
            <a:r>
              <a:rPr lang="en-US" dirty="0" err="1" smtClean="0"/>
              <a:t>Fowlkes</a:t>
            </a:r>
            <a:r>
              <a:rPr lang="en-US" dirty="0" smtClean="0"/>
              <a:t>, Malik 2004: Learning to Detection Natural Boundaries…</a:t>
            </a:r>
          </a:p>
          <a:p>
            <a:r>
              <a:rPr lang="en-US" dirty="0" smtClean="0">
                <a:hlinkClick r:id="rId3"/>
              </a:rPr>
              <a:t>http://www.eecs.berkeley.edu/Research/Projects/CS/vision/grouping/papers/mfm-pami-boundary.pdf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</a:t>
            </a:r>
            <a:r>
              <a:rPr lang="en-US" dirty="0" smtClean="0"/>
              <a:t> Boundary Detector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19200"/>
            <a:ext cx="727710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0" y="64770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from </a:t>
            </a:r>
            <a:r>
              <a:rPr lang="en-US" dirty="0" err="1" smtClean="0"/>
              <a:t>Fowlk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constructing image from </a:t>
            </a:r>
            <a:r>
              <a:rPr lang="en-US" sz="3200" dirty="0" err="1" smtClean="0"/>
              <a:t>Laplacian</a:t>
            </a:r>
            <a:r>
              <a:rPr lang="en-US" sz="3200" dirty="0" smtClean="0"/>
              <a:t> pyramid</a:t>
            </a:r>
            <a:endParaRPr lang="en-US" sz="3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19200"/>
            <a:ext cx="1609725" cy="1762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84" y="4242442"/>
            <a:ext cx="1609725" cy="1762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965" y="2071686"/>
            <a:ext cx="809625" cy="88582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2590800" y="251459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3400" y="843350"/>
            <a:ext cx="990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Image = 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668717" y="4204036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5050282" y="2660092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552" y="2536989"/>
            <a:ext cx="409575" cy="4476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983" y="2760826"/>
            <a:ext cx="209550" cy="2286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831734" y="251460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4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282" y="4388395"/>
            <a:ext cx="809625" cy="8858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094" y="4388395"/>
            <a:ext cx="409575" cy="447675"/>
          </a:xfrm>
          <a:prstGeom prst="rect">
            <a:avLst/>
          </a:prstGeom>
        </p:spPr>
      </p:pic>
      <p:cxnSp>
        <p:nvCxnSpPr>
          <p:cNvPr id="35" name="Straight Arrow Connector 34"/>
          <p:cNvCxnSpPr/>
          <p:nvPr/>
        </p:nvCxnSpPr>
        <p:spPr>
          <a:xfrm flipH="1">
            <a:off x="7005095" y="2817273"/>
            <a:ext cx="53870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1355143" y="3102626"/>
            <a:ext cx="516304" cy="10121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4737756" y="3151936"/>
            <a:ext cx="681756" cy="104937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796690" y="4291245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H="1" flipV="1">
            <a:off x="6840517" y="3102626"/>
            <a:ext cx="433930" cy="11398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5899669" y="1996733"/>
            <a:ext cx="29889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</a:t>
            </a:r>
            <a:r>
              <a:rPr lang="en-US" sz="16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 = L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/>
              <a:t>+</a:t>
            </a:r>
            <a:r>
              <a:rPr lang="en-US" sz="1400" dirty="0" smtClean="0"/>
              <a:t>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>
                <a:solidFill>
                  <a:srgbClr val="FF0000"/>
                </a:solidFill>
              </a:rPr>
              <a:t>L</a:t>
            </a:r>
            <a:r>
              <a:rPr lang="en-US" sz="1400" baseline="-25000" dirty="0" smtClean="0">
                <a:solidFill>
                  <a:srgbClr val="FF0000"/>
                </a:solidFill>
              </a:rPr>
              <a:t>4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65637" y="432047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335505" y="5818290"/>
            <a:ext cx="5128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Use same filter for smoothing as in </a:t>
            </a:r>
            <a:r>
              <a:rPr lang="en-US" sz="1600" dirty="0" smtClean="0"/>
              <a:t>deconstruction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 smtClean="0"/>
              <a:t>Upsample</a:t>
            </a:r>
            <a:r>
              <a:rPr lang="en-US" sz="1600" dirty="0" smtClean="0"/>
              <a:t> with “nearest” interpo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Reconstruction will be </a:t>
            </a:r>
            <a:r>
              <a:rPr lang="en-US" sz="1600" dirty="0" smtClean="0"/>
              <a:t>lossless</a:t>
            </a:r>
            <a:endParaRPr lang="en-US" sz="1600" dirty="0" smtClean="0"/>
          </a:p>
        </p:txBody>
      </p:sp>
      <p:sp>
        <p:nvSpPr>
          <p:cNvPr id="41" name="TextBox 40"/>
          <p:cNvSpPr txBox="1"/>
          <p:nvPr/>
        </p:nvSpPr>
        <p:spPr>
          <a:xfrm>
            <a:off x="2950276" y="1702860"/>
            <a:ext cx="29505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</a:t>
            </a:r>
            <a:r>
              <a:rPr lang="en-US" sz="16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baseline="-250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= L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/>
              <a:t>+</a:t>
            </a:r>
            <a:r>
              <a:rPr lang="en-US" sz="1400" dirty="0" smtClean="0"/>
              <a:t>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55143" y="870226"/>
            <a:ext cx="2459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L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/>
              <a:t>+</a:t>
            </a:r>
            <a:r>
              <a:rPr lang="en-US" sz="1400" dirty="0" smtClean="0"/>
              <a:t>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>
                <a:solidFill>
                  <a:srgbClr val="FF0000"/>
                </a:solidFill>
              </a:rPr>
              <a:t>2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11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9" grpId="0"/>
      <p:bldP spid="63" grpId="0"/>
      <p:bldP spid="41" grpId="0"/>
      <p:bldP spid="4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04800"/>
            <a:ext cx="7334250" cy="621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6252" y="16764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Brightnes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26670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Col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941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ur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472440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bine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791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m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Results</a:t>
            </a:r>
            <a:endParaRPr lang="en-US" sz="3200" dirty="0"/>
          </a:p>
        </p:txBody>
      </p:sp>
      <p:pic>
        <p:nvPicPr>
          <p:cNvPr id="93186" name="Picture 2" descr="http://www.cs.berkeley.edu/projects/vision/grouping/segbench/BSDS300/html/images/plain/normal/color/1670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5334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88" name="Picture 4" descr="http://www.eecs.berkeley.edu/Research/Projects/CS/vision/bsds/bench/color/human/167062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3800474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883" y="3936124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5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3190" name="Picture 6" descr="http://www.eecs.berkeley.edu/Research/Projects/CS/vision/bsds/bench/color/bgtg/16706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711" y="2456377"/>
            <a:ext cx="4304814" cy="2872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61849" y="246457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88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1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Result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7883" y="3936124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71259" y="227171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4210" name="Picture 2" descr="http://www.cs.berkeley.edu/projects/vision/grouping/segbench/BSDS300/html/images/plain/normal/color/4204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2" name="Picture 4" descr="http://www.eecs.berkeley.edu/Research/Projects/CS/vision/bsds/bench/color/human/42049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774198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819400" y="38933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6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99595" y="2456377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lobal </a:t>
            </a:r>
            <a:r>
              <a:rPr lang="en-US" dirty="0" err="1" smtClean="0">
                <a:solidFill>
                  <a:schemeClr val="bg1"/>
                </a:solidFill>
              </a:rPr>
              <a:t>Pb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4216" name="Picture 8" descr="http://www.eecs.berkeley.edu/Research/Projects/CS/vision/bsds/bench/color/bgtg/42049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259" y="2264983"/>
            <a:ext cx="4391791" cy="293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955832" y="2420332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88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87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5234" name="Picture 2" descr="http://www.cs.berkeley.edu/projects/vision/grouping/segbench/BSDS300/html/images/plain/normal/color/2530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36" name="Picture 4" descr="http://www.eecs.berkeley.edu/Research/Projects/CS/vision/bsds/bench/color/human/253055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3619829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38" name="Picture 6" descr="http://www.eecs.berkeley.edu/Research/Projects/CS/vision/bsds/bench/color/cgtg/253055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1" y="2521115"/>
            <a:ext cx="4343400" cy="2898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19400" y="38933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5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42694" y="2551813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63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22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6258" name="Picture 2" descr="http://www.eecs.berkeley.edu/Research/Projects/CS/vision/bsds/bench/color/bgtg/10808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13062"/>
            <a:ext cx="4419600" cy="2949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0" name="Picture 4" descr="http://www.cs.berkeley.edu/projects/vision/grouping/segbench/BSDS300/html/images/plain/normal/color/10808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2" name="Picture 6" descr="http://www.eecs.berkeley.edu/Research/Projects/CS/vision/bsds/bench/color/human/10808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698" y="378274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19400" y="38933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42694" y="2238941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35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0" y="600926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For more: </a:t>
            </a:r>
            <a:r>
              <a:rPr lang="en-US" sz="1600" dirty="0" smtClean="0">
                <a:hlinkClick r:id="rId5"/>
              </a:rPr>
              <a:t>http</a:t>
            </a:r>
            <a:r>
              <a:rPr lang="en-US" sz="1600" dirty="0">
                <a:hlinkClick r:id="rId5"/>
              </a:rPr>
              <a:t>://www.eecs.berkeley.edu/Research/Projects/CS/vision/bsds/bench/html/108082-color.htm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7894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</a:t>
            </a:r>
            <a:r>
              <a:rPr lang="en-US" dirty="0" err="1" smtClean="0"/>
              <a:t>pB</a:t>
            </a:r>
            <a:r>
              <a:rPr lang="en-US" dirty="0" smtClean="0"/>
              <a:t> boundary detector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838200"/>
            <a:ext cx="7410450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0" y="64770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from </a:t>
            </a:r>
            <a:r>
              <a:rPr lang="en-US" dirty="0" err="1" smtClean="0"/>
              <a:t>Fowlke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Edge Detection with Structured Random Forests (Dollar Zitnick ICCV 2013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5791200" cy="51355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Goal: quickly predict whether each pixel is an edge</a:t>
            </a:r>
          </a:p>
          <a:p>
            <a:endParaRPr lang="en-US" dirty="0" smtClean="0"/>
          </a:p>
          <a:p>
            <a:r>
              <a:rPr lang="en-US" dirty="0" smtClean="0"/>
              <a:t>Insights</a:t>
            </a:r>
          </a:p>
          <a:p>
            <a:pPr lvl="1"/>
            <a:r>
              <a:rPr lang="en-US" dirty="0" smtClean="0"/>
              <a:t>Predictions can be learned from training data</a:t>
            </a:r>
          </a:p>
          <a:p>
            <a:pPr lvl="1"/>
            <a:r>
              <a:rPr lang="en-US" dirty="0" smtClean="0"/>
              <a:t>Predictions for nearby pixels should not be independent</a:t>
            </a:r>
          </a:p>
          <a:p>
            <a:endParaRPr lang="en-US" dirty="0" smtClean="0"/>
          </a:p>
          <a:p>
            <a:r>
              <a:rPr lang="en-US" dirty="0" smtClean="0"/>
              <a:t>Solution</a:t>
            </a:r>
          </a:p>
          <a:p>
            <a:pPr lvl="1"/>
            <a:r>
              <a:rPr lang="en-US" dirty="0" smtClean="0"/>
              <a:t>Train structured random forests to split data into patches with similar boundaries based on features</a:t>
            </a:r>
          </a:p>
          <a:p>
            <a:pPr lvl="1"/>
            <a:r>
              <a:rPr lang="en-US" dirty="0"/>
              <a:t>Predict boundaries at patch level, rather than pixel level, and aggregate (average votes)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98482" y="6534834"/>
            <a:ext cx="7045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research.microsoft.com/pubs/202540/DollarICCV13edges.pdf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1810" y="1410203"/>
            <a:ext cx="1973400" cy="1310400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>
          <a:xfrm>
            <a:off x="7746635" y="2798642"/>
            <a:ext cx="228600" cy="2127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1810" y="3122843"/>
            <a:ext cx="2152800" cy="1400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223023" y="5070753"/>
            <a:ext cx="1000388" cy="91055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7632395" y="5079921"/>
            <a:ext cx="579864" cy="646771"/>
          </a:xfrm>
          <a:custGeom>
            <a:avLst/>
            <a:gdLst>
              <a:gd name="connsiteX0" fmla="*/ 579864 w 579864"/>
              <a:gd name="connsiteY0" fmla="*/ 646771 h 646771"/>
              <a:gd name="connsiteX1" fmla="*/ 524108 w 579864"/>
              <a:gd name="connsiteY1" fmla="*/ 624468 h 646771"/>
              <a:gd name="connsiteX2" fmla="*/ 512956 w 579864"/>
              <a:gd name="connsiteY2" fmla="*/ 591015 h 646771"/>
              <a:gd name="connsiteX3" fmla="*/ 457200 w 579864"/>
              <a:gd name="connsiteY3" fmla="*/ 535259 h 646771"/>
              <a:gd name="connsiteX4" fmla="*/ 434898 w 579864"/>
              <a:gd name="connsiteY4" fmla="*/ 501805 h 646771"/>
              <a:gd name="connsiteX5" fmla="*/ 390293 w 579864"/>
              <a:gd name="connsiteY5" fmla="*/ 446049 h 646771"/>
              <a:gd name="connsiteX6" fmla="*/ 367991 w 579864"/>
              <a:gd name="connsiteY6" fmla="*/ 379141 h 646771"/>
              <a:gd name="connsiteX7" fmla="*/ 345688 w 579864"/>
              <a:gd name="connsiteY7" fmla="*/ 356839 h 646771"/>
              <a:gd name="connsiteX8" fmla="*/ 301083 w 579864"/>
              <a:gd name="connsiteY8" fmla="*/ 301083 h 646771"/>
              <a:gd name="connsiteX9" fmla="*/ 289932 w 579864"/>
              <a:gd name="connsiteY9" fmla="*/ 267629 h 646771"/>
              <a:gd name="connsiteX10" fmla="*/ 256478 w 579864"/>
              <a:gd name="connsiteY10" fmla="*/ 245327 h 646771"/>
              <a:gd name="connsiteX11" fmla="*/ 200722 w 579864"/>
              <a:gd name="connsiteY11" fmla="*/ 200722 h 646771"/>
              <a:gd name="connsiteX12" fmla="*/ 133815 w 579864"/>
              <a:gd name="connsiteY12" fmla="*/ 122663 h 646771"/>
              <a:gd name="connsiteX13" fmla="*/ 100361 w 579864"/>
              <a:gd name="connsiteY13" fmla="*/ 111512 h 646771"/>
              <a:gd name="connsiteX14" fmla="*/ 66908 w 579864"/>
              <a:gd name="connsiteY14" fmla="*/ 89210 h 646771"/>
              <a:gd name="connsiteX15" fmla="*/ 55756 w 579864"/>
              <a:gd name="connsiteY15" fmla="*/ 55756 h 646771"/>
              <a:gd name="connsiteX16" fmla="*/ 33454 w 579864"/>
              <a:gd name="connsiteY16" fmla="*/ 22302 h 646771"/>
              <a:gd name="connsiteX17" fmla="*/ 0 w 579864"/>
              <a:gd name="connsiteY17" fmla="*/ 0 h 646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79864" h="646771">
                <a:moveTo>
                  <a:pt x="579864" y="646771"/>
                </a:moveTo>
                <a:cubicBezTo>
                  <a:pt x="561279" y="639337"/>
                  <a:pt x="539486" y="637283"/>
                  <a:pt x="524108" y="624468"/>
                </a:cubicBezTo>
                <a:cubicBezTo>
                  <a:pt x="515078" y="616943"/>
                  <a:pt x="520009" y="600418"/>
                  <a:pt x="512956" y="591015"/>
                </a:cubicBezTo>
                <a:cubicBezTo>
                  <a:pt x="497186" y="569988"/>
                  <a:pt x="471779" y="557129"/>
                  <a:pt x="457200" y="535259"/>
                </a:cubicBezTo>
                <a:cubicBezTo>
                  <a:pt x="449766" y="524108"/>
                  <a:pt x="443270" y="512270"/>
                  <a:pt x="434898" y="501805"/>
                </a:cubicBezTo>
                <a:cubicBezTo>
                  <a:pt x="371335" y="422350"/>
                  <a:pt x="458942" y="549022"/>
                  <a:pt x="390293" y="446049"/>
                </a:cubicBezTo>
                <a:cubicBezTo>
                  <a:pt x="382859" y="423746"/>
                  <a:pt x="384615" y="395764"/>
                  <a:pt x="367991" y="379141"/>
                </a:cubicBezTo>
                <a:cubicBezTo>
                  <a:pt x="360557" y="371707"/>
                  <a:pt x="352256" y="365049"/>
                  <a:pt x="345688" y="356839"/>
                </a:cubicBezTo>
                <a:cubicBezTo>
                  <a:pt x="289419" y="286503"/>
                  <a:pt x="354934" y="354931"/>
                  <a:pt x="301083" y="301083"/>
                </a:cubicBezTo>
                <a:cubicBezTo>
                  <a:pt x="297366" y="289932"/>
                  <a:pt x="297275" y="276808"/>
                  <a:pt x="289932" y="267629"/>
                </a:cubicBezTo>
                <a:cubicBezTo>
                  <a:pt x="281560" y="257164"/>
                  <a:pt x="266943" y="253699"/>
                  <a:pt x="256478" y="245327"/>
                </a:cubicBezTo>
                <a:cubicBezTo>
                  <a:pt x="177030" y="181769"/>
                  <a:pt x="303690" y="269365"/>
                  <a:pt x="200722" y="200722"/>
                </a:cubicBezTo>
                <a:cubicBezTo>
                  <a:pt x="186453" y="179318"/>
                  <a:pt x="156994" y="130389"/>
                  <a:pt x="133815" y="122663"/>
                </a:cubicBezTo>
                <a:lnTo>
                  <a:pt x="100361" y="111512"/>
                </a:lnTo>
                <a:cubicBezTo>
                  <a:pt x="89210" y="104078"/>
                  <a:pt x="75280" y="99675"/>
                  <a:pt x="66908" y="89210"/>
                </a:cubicBezTo>
                <a:cubicBezTo>
                  <a:pt x="59565" y="80031"/>
                  <a:pt x="61013" y="66270"/>
                  <a:pt x="55756" y="55756"/>
                </a:cubicBezTo>
                <a:cubicBezTo>
                  <a:pt x="49762" y="43769"/>
                  <a:pt x="42931" y="31779"/>
                  <a:pt x="33454" y="22302"/>
                </a:cubicBezTo>
                <a:cubicBezTo>
                  <a:pt x="23977" y="12825"/>
                  <a:pt x="0" y="0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7219800" y="5135677"/>
            <a:ext cx="814039" cy="847493"/>
          </a:xfrm>
          <a:custGeom>
            <a:avLst/>
            <a:gdLst>
              <a:gd name="connsiteX0" fmla="*/ 814039 w 814039"/>
              <a:gd name="connsiteY0" fmla="*/ 847493 h 847493"/>
              <a:gd name="connsiteX1" fmla="*/ 735980 w 814039"/>
              <a:gd name="connsiteY1" fmla="*/ 791737 h 847493"/>
              <a:gd name="connsiteX2" fmla="*/ 713678 w 814039"/>
              <a:gd name="connsiteY2" fmla="*/ 724829 h 847493"/>
              <a:gd name="connsiteX3" fmla="*/ 702526 w 814039"/>
              <a:gd name="connsiteY3" fmla="*/ 691376 h 847493"/>
              <a:gd name="connsiteX4" fmla="*/ 669073 w 814039"/>
              <a:gd name="connsiteY4" fmla="*/ 579863 h 847493"/>
              <a:gd name="connsiteX5" fmla="*/ 635619 w 814039"/>
              <a:gd name="connsiteY5" fmla="*/ 568712 h 847493"/>
              <a:gd name="connsiteX6" fmla="*/ 568712 w 814039"/>
              <a:gd name="connsiteY6" fmla="*/ 535259 h 847493"/>
              <a:gd name="connsiteX7" fmla="*/ 512956 w 814039"/>
              <a:gd name="connsiteY7" fmla="*/ 479503 h 847493"/>
              <a:gd name="connsiteX8" fmla="*/ 490653 w 814039"/>
              <a:gd name="connsiteY8" fmla="*/ 457200 h 847493"/>
              <a:gd name="connsiteX9" fmla="*/ 401443 w 814039"/>
              <a:gd name="connsiteY9" fmla="*/ 379142 h 847493"/>
              <a:gd name="connsiteX10" fmla="*/ 379141 w 814039"/>
              <a:gd name="connsiteY10" fmla="*/ 356839 h 847493"/>
              <a:gd name="connsiteX11" fmla="*/ 312234 w 814039"/>
              <a:gd name="connsiteY11" fmla="*/ 312234 h 847493"/>
              <a:gd name="connsiteX12" fmla="*/ 289931 w 814039"/>
              <a:gd name="connsiteY12" fmla="*/ 245327 h 847493"/>
              <a:gd name="connsiteX13" fmla="*/ 278780 w 814039"/>
              <a:gd name="connsiteY13" fmla="*/ 211873 h 847493"/>
              <a:gd name="connsiteX14" fmla="*/ 245326 w 814039"/>
              <a:gd name="connsiteY14" fmla="*/ 200722 h 847493"/>
              <a:gd name="connsiteX15" fmla="*/ 189570 w 814039"/>
              <a:gd name="connsiteY15" fmla="*/ 156117 h 847493"/>
              <a:gd name="connsiteX16" fmla="*/ 144965 w 814039"/>
              <a:gd name="connsiteY16" fmla="*/ 89210 h 847493"/>
              <a:gd name="connsiteX17" fmla="*/ 78058 w 814039"/>
              <a:gd name="connsiteY17" fmla="*/ 66907 h 847493"/>
              <a:gd name="connsiteX18" fmla="*/ 33453 w 814039"/>
              <a:gd name="connsiteY18" fmla="*/ 33454 h 847493"/>
              <a:gd name="connsiteX19" fmla="*/ 11151 w 814039"/>
              <a:gd name="connsiteY19" fmla="*/ 11151 h 847493"/>
              <a:gd name="connsiteX20" fmla="*/ 0 w 814039"/>
              <a:gd name="connsiteY20" fmla="*/ 0 h 84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14039" h="847493">
                <a:moveTo>
                  <a:pt x="814039" y="847493"/>
                </a:moveTo>
                <a:cubicBezTo>
                  <a:pt x="804681" y="841878"/>
                  <a:pt x="746730" y="813237"/>
                  <a:pt x="735980" y="791737"/>
                </a:cubicBezTo>
                <a:cubicBezTo>
                  <a:pt x="725466" y="770710"/>
                  <a:pt x="721112" y="747132"/>
                  <a:pt x="713678" y="724829"/>
                </a:cubicBezTo>
                <a:cubicBezTo>
                  <a:pt x="709961" y="713678"/>
                  <a:pt x="705377" y="702779"/>
                  <a:pt x="702526" y="691376"/>
                </a:cubicBezTo>
                <a:cubicBezTo>
                  <a:pt x="698545" y="675452"/>
                  <a:pt x="676477" y="582331"/>
                  <a:pt x="669073" y="579863"/>
                </a:cubicBezTo>
                <a:cubicBezTo>
                  <a:pt x="657922" y="576146"/>
                  <a:pt x="646133" y="573969"/>
                  <a:pt x="635619" y="568712"/>
                </a:cubicBezTo>
                <a:cubicBezTo>
                  <a:pt x="549148" y="525478"/>
                  <a:pt x="652800" y="563288"/>
                  <a:pt x="568712" y="535259"/>
                </a:cubicBezTo>
                <a:lnTo>
                  <a:pt x="512956" y="479503"/>
                </a:lnTo>
                <a:cubicBezTo>
                  <a:pt x="505522" y="472069"/>
                  <a:pt x="499401" y="463032"/>
                  <a:pt x="490653" y="457200"/>
                </a:cubicBezTo>
                <a:cubicBezTo>
                  <a:pt x="435332" y="420320"/>
                  <a:pt x="466673" y="444372"/>
                  <a:pt x="401443" y="379142"/>
                </a:cubicBezTo>
                <a:cubicBezTo>
                  <a:pt x="394009" y="371708"/>
                  <a:pt x="387889" y="362671"/>
                  <a:pt x="379141" y="356839"/>
                </a:cubicBezTo>
                <a:lnTo>
                  <a:pt x="312234" y="312234"/>
                </a:lnTo>
                <a:lnTo>
                  <a:pt x="289931" y="245327"/>
                </a:lnTo>
                <a:cubicBezTo>
                  <a:pt x="286214" y="234176"/>
                  <a:pt x="289931" y="215590"/>
                  <a:pt x="278780" y="211873"/>
                </a:cubicBezTo>
                <a:lnTo>
                  <a:pt x="245326" y="200722"/>
                </a:lnTo>
                <a:cubicBezTo>
                  <a:pt x="223379" y="186091"/>
                  <a:pt x="205460" y="177304"/>
                  <a:pt x="189570" y="156117"/>
                </a:cubicBezTo>
                <a:cubicBezTo>
                  <a:pt x="173487" y="134674"/>
                  <a:pt x="170394" y="97686"/>
                  <a:pt x="144965" y="89210"/>
                </a:cubicBezTo>
                <a:lnTo>
                  <a:pt x="78058" y="66907"/>
                </a:lnTo>
                <a:cubicBezTo>
                  <a:pt x="63190" y="55756"/>
                  <a:pt x="47731" y="45352"/>
                  <a:pt x="33453" y="33454"/>
                </a:cubicBezTo>
                <a:cubicBezTo>
                  <a:pt x="25376" y="26723"/>
                  <a:pt x="18585" y="18585"/>
                  <a:pt x="11151" y="11151"/>
                </a:cubicBezTo>
                <a:lnTo>
                  <a:pt x="0" y="0"/>
                </a:ln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232370" y="5947858"/>
            <a:ext cx="11229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oundaries in patch</a:t>
            </a:r>
            <a:endParaRPr lang="en-US" sz="1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7150" y="3384200"/>
            <a:ext cx="89700" cy="8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550" y="3536600"/>
            <a:ext cx="89700" cy="8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62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dge Detection with Structured Random Forests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5791200" cy="51355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lgorithm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Extract overlapping 32x32 patches at three scal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Features are pixel values and pairwise differences in feature maps (LUV color, gradient magnitude, oriented gradient)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Predic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 smtClean="0"/>
                  <a:t> boundary maps in the central 16x16 region us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 smtClean="0"/>
                  <a:t> trained decision tre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Average predictions for each pixel across all patches</a:t>
                </a: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5791200" cy="5135563"/>
              </a:xfrm>
              <a:blipFill rotWithShape="0">
                <a:blip r:embed="rId2"/>
                <a:stretch>
                  <a:fillRect l="-2105" t="-2375" r="-2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991492"/>
            <a:ext cx="1973400" cy="1310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2978" t="52326" r="42864" b="25903"/>
          <a:stretch/>
        </p:blipFill>
        <p:spPr>
          <a:xfrm>
            <a:off x="8306828" y="2872197"/>
            <a:ext cx="517138" cy="51713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l="40331" t="46933" r="36501" b="18177"/>
          <a:stretch/>
        </p:blipFill>
        <p:spPr>
          <a:xfrm>
            <a:off x="6858000" y="2723060"/>
            <a:ext cx="761216" cy="76121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705369" y="1580654"/>
            <a:ext cx="423993" cy="4107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endCxn id="16" idx="0"/>
          </p:cNvCxnSpPr>
          <p:nvPr/>
        </p:nvCxnSpPr>
        <p:spPr>
          <a:xfrm flipH="1">
            <a:off x="7238608" y="1991362"/>
            <a:ext cx="466761" cy="7316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ight Arrow 17"/>
          <p:cNvSpPr/>
          <p:nvPr/>
        </p:nvSpPr>
        <p:spPr>
          <a:xfrm>
            <a:off x="7800057" y="3103667"/>
            <a:ext cx="41839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0" y="4652452"/>
            <a:ext cx="2152800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39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dge Detection with Structured Random Fores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791200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Results</a:t>
            </a:r>
          </a:p>
          <a:p>
            <a:pPr lvl="1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71" y="2058182"/>
            <a:ext cx="4465429" cy="4174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08343" y="179731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SDS 50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21913" y="1797316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YU Depth dataset edg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165942"/>
            <a:ext cx="4419600" cy="3960221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106571" y="5638800"/>
            <a:ext cx="198229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4572000" y="5708496"/>
            <a:ext cx="198229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82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dge Detection with Structured Random Forests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499" y="838200"/>
            <a:ext cx="8073001" cy="3696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499" y="4534200"/>
            <a:ext cx="8117851" cy="1825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9216" y="2708502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Ground truth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9216" y="4542063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Results (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multiscale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05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Comments/questions </a:t>
            </a:r>
            <a:r>
              <a:rPr lang="en-US" dirty="0" smtClean="0"/>
              <a:t>from earl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ational complexity of coarse-to-fine search?</a:t>
            </a:r>
          </a:p>
          <a:p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600200" y="2667000"/>
            <a:ext cx="1981200" cy="1447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057400" y="4343400"/>
            <a:ext cx="9906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0" y="5181600"/>
            <a:ext cx="381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4495800" y="2667000"/>
            <a:ext cx="990600" cy="7239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4724400" y="4419600"/>
            <a:ext cx="495300" cy="3429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>
            <a:spLocks noChangeAspect="1"/>
          </p:cNvSpPr>
          <p:nvPr/>
        </p:nvSpPr>
        <p:spPr>
          <a:xfrm>
            <a:off x="4876800" y="5257800"/>
            <a:ext cx="190500" cy="1524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76400" y="228600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1 Pyrami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30480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 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562600" y="27432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 M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00800" y="50292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 Resolution Search O(N/M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58000" y="3267670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eated Local Neighborhood Search O(M)</a:t>
            </a:r>
            <a:endParaRPr lang="en-US" dirty="0"/>
          </a:p>
        </p:txBody>
      </p:sp>
      <p:sp>
        <p:nvSpPr>
          <p:cNvPr id="18" name="Right Brace 17"/>
          <p:cNvSpPr/>
          <p:nvPr/>
        </p:nvSpPr>
        <p:spPr>
          <a:xfrm>
            <a:off x="6477000" y="2667000"/>
            <a:ext cx="228600" cy="2133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44196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wnsampling</a:t>
            </a:r>
            <a:r>
              <a:rPr lang="en-US" dirty="0" smtClean="0"/>
              <a:t>: O(N+M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14800" y="228600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2 Pyrami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905000" y="5867400"/>
            <a:ext cx="5865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all complexity: O(N+M)</a:t>
            </a:r>
          </a:p>
          <a:p>
            <a:r>
              <a:rPr lang="en-US" dirty="0" smtClean="0"/>
              <a:t>Original high-resolution full search: O(NM) or O(N </a:t>
            </a:r>
            <a:r>
              <a:rPr lang="en-US" dirty="0" err="1" smtClean="0"/>
              <a:t>logN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Crisp Boundary Detection using </a:t>
            </a:r>
            <a:r>
              <a:rPr lang="en-US" sz="3200" dirty="0" err="1" smtClean="0"/>
              <a:t>Pointwise</a:t>
            </a:r>
            <a:r>
              <a:rPr lang="en-US" sz="3200" dirty="0" smtClean="0"/>
              <a:t> Mutual Information (</a:t>
            </a:r>
            <a:r>
              <a:rPr lang="en-US" sz="3200" dirty="0" err="1" smtClean="0"/>
              <a:t>Isola</a:t>
            </a:r>
            <a:r>
              <a:rPr lang="en-US" sz="3200" dirty="0" smtClean="0"/>
              <a:t> et al. ECCV 2014)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64008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eb.mit.edu/phillipi/www/publications/crisp_boundaries.pdf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28860"/>
            <a:ext cx="5905200" cy="1975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6877" y="3149388"/>
            <a:ext cx="6365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xel combinations that are unlikely to be together are edg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0" y="1868718"/>
            <a:ext cx="2582321" cy="5924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736" y="4015783"/>
            <a:ext cx="8525358" cy="201225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6877" y="383111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gorithm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39247" y="3832461"/>
            <a:ext cx="16578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pectral clustering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667000" y="3861894"/>
            <a:ext cx="2185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ernel density estima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1079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Crisp Boundary Detection using </a:t>
            </a:r>
            <a:r>
              <a:rPr lang="en-US" sz="3200" dirty="0" err="1" smtClean="0"/>
              <a:t>Pointwise</a:t>
            </a:r>
            <a:r>
              <a:rPr lang="en-US" sz="3200" dirty="0" smtClean="0"/>
              <a:t> Mutual Information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085527"/>
            <a:ext cx="3152400" cy="255086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3000" y="1219200"/>
            <a:ext cx="5661000" cy="5505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04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listically nested edge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978" y="990600"/>
            <a:ext cx="6548100" cy="4905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13388" y="6330726"/>
            <a:ext cx="3796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arxiv.org/pdf/1504.06375.pdf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6464" y="3443399"/>
            <a:ext cx="2975308" cy="2758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96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edge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Local edge detection is mostly solved</a:t>
            </a:r>
          </a:p>
          <a:p>
            <a:pPr lvl="1"/>
            <a:r>
              <a:rPr lang="en-US" dirty="0" smtClean="0"/>
              <a:t>Intensity gradient, color, texture </a:t>
            </a:r>
            <a:endParaRPr lang="en-US" dirty="0" smtClean="0"/>
          </a:p>
          <a:p>
            <a:pPr lvl="1"/>
            <a:r>
              <a:rPr lang="en-US" dirty="0" smtClean="0"/>
              <a:t>HED on BSDS 500 is near human performanc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me</a:t>
            </a:r>
            <a:r>
              <a:rPr lang="en-US" dirty="0" smtClean="0"/>
              <a:t> room for improvement by taking advantage of higher-level knowledge (e.g., objects)</a:t>
            </a:r>
          </a:p>
          <a:p>
            <a:endParaRPr lang="en-US" dirty="0"/>
          </a:p>
          <a:p>
            <a:r>
              <a:rPr lang="en-US" dirty="0" smtClean="0"/>
              <a:t>Still hard to produce all objects within a small number of regions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80990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traight lines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2228" name="Picture 4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nding line segments using connected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5562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Compute canny edges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2000" dirty="0" smtClean="0"/>
              <a:t>Compute: </a:t>
            </a:r>
            <a:r>
              <a:rPr lang="en-US" sz="2000" dirty="0" err="1" smtClean="0"/>
              <a:t>gx</a:t>
            </a:r>
            <a:r>
              <a:rPr lang="en-US" sz="2000" dirty="0" smtClean="0"/>
              <a:t>, </a:t>
            </a:r>
            <a:r>
              <a:rPr lang="en-US" sz="2000" dirty="0" err="1" smtClean="0"/>
              <a:t>gy</a:t>
            </a:r>
            <a:r>
              <a:rPr lang="en-US" sz="2000" dirty="0" smtClean="0"/>
              <a:t> (</a:t>
            </a:r>
            <a:r>
              <a:rPr lang="en-US" sz="2000" dirty="0" err="1" smtClean="0"/>
              <a:t>DoG</a:t>
            </a:r>
            <a:r>
              <a:rPr lang="en-US" sz="2000" dirty="0" smtClean="0"/>
              <a:t> in </a:t>
            </a:r>
            <a:r>
              <a:rPr lang="en-US" sz="2000" dirty="0" err="1" smtClean="0"/>
              <a:t>x,y</a:t>
            </a:r>
            <a:r>
              <a:rPr lang="en-US" sz="2000" dirty="0" smtClean="0"/>
              <a:t> directions)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2000" dirty="0" smtClean="0"/>
              <a:t>Compute: theta = </a:t>
            </a:r>
            <a:r>
              <a:rPr lang="en-US" sz="2000" dirty="0" err="1" smtClean="0"/>
              <a:t>atan</a:t>
            </a:r>
            <a:r>
              <a:rPr lang="en-US" sz="2000" dirty="0" smtClean="0"/>
              <a:t>(</a:t>
            </a:r>
            <a:r>
              <a:rPr lang="en-US" sz="2000" dirty="0" err="1" smtClean="0"/>
              <a:t>gy</a:t>
            </a:r>
            <a:r>
              <a:rPr lang="en-US" sz="2000" dirty="0" smtClean="0"/>
              <a:t> / </a:t>
            </a:r>
            <a:r>
              <a:rPr lang="en-US" sz="2000" dirty="0" err="1" smtClean="0"/>
              <a:t>gx</a:t>
            </a:r>
            <a:r>
              <a:rPr lang="en-US" sz="2000" dirty="0" smtClean="0"/>
              <a:t>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Assign each edge to one of 8 direction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For each direction d, get </a:t>
            </a:r>
            <a:r>
              <a:rPr lang="en-US" sz="2400" dirty="0" err="1" smtClean="0"/>
              <a:t>edgelets</a:t>
            </a:r>
            <a:r>
              <a:rPr lang="en-US" sz="2400" dirty="0" smtClean="0"/>
              <a:t>: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2000" dirty="0" smtClean="0"/>
              <a:t>find connected components for edge pixels with directions in {d-1, d, d+1}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Compute straightness and theta of </a:t>
            </a:r>
            <a:r>
              <a:rPr lang="en-US" sz="2400" dirty="0" err="1" smtClean="0"/>
              <a:t>edgelets</a:t>
            </a:r>
            <a:r>
              <a:rPr lang="en-US" sz="2400" dirty="0" smtClean="0"/>
              <a:t> using </a:t>
            </a:r>
            <a:r>
              <a:rPr lang="en-US" sz="2400" dirty="0" err="1" smtClean="0"/>
              <a:t>eig</a:t>
            </a:r>
            <a:r>
              <a:rPr lang="en-US" sz="2400" dirty="0" smtClean="0"/>
              <a:t> of </a:t>
            </a:r>
            <a:r>
              <a:rPr lang="en-US" sz="2400" dirty="0" err="1" smtClean="0"/>
              <a:t>x,y</a:t>
            </a:r>
            <a:r>
              <a:rPr lang="en-US" sz="2400" dirty="0" smtClean="0"/>
              <a:t>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moment matrix of their point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Threshold on straightness, store segment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4953000"/>
          <a:ext cx="39090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6" name="Equation" r:id="rId3" imgW="2895480" imgH="507960" progId="Equation.3">
                  <p:embed/>
                </p:oleObj>
              </mc:Choice>
              <mc:Fallback>
                <p:oleObj name="Equation" r:id="rId3" imgW="289548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39090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587875" y="5105400"/>
          <a:ext cx="12525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7" name="Equation" r:id="rId5" imgW="927000" imgH="203040" progId="Equation.3">
                  <p:embed/>
                </p:oleObj>
              </mc:Choice>
              <mc:Fallback>
                <p:oleObj name="Equation" r:id="rId5" imgW="9270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105400"/>
                        <a:ext cx="12525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553200" y="5287962"/>
          <a:ext cx="202406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8" name="Equation" r:id="rId7" imgW="1498320" imgH="203040" progId="Equation.3">
                  <p:embed/>
                </p:oleObj>
              </mc:Choice>
              <mc:Fallback>
                <p:oleObj name="Equation" r:id="rId7" imgW="1498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87962"/>
                        <a:ext cx="2024063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6913563" y="5562600"/>
          <a:ext cx="1149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9" name="Equation" r:id="rId9" imgW="850680" imgH="215640" progId="Equation.3">
                  <p:embed/>
                </p:oleObj>
              </mc:Choice>
              <mc:Fallback>
                <p:oleObj name="Equation" r:id="rId9" imgW="8506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5562600"/>
                        <a:ext cx="11493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91400" y="4830762"/>
            <a:ext cx="14622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arger eigenvector</a:t>
            </a:r>
            <a:endParaRPr lang="en-US" sz="1200" dirty="0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7796600" y="5111362"/>
            <a:ext cx="180198" cy="76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 Canny lines 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smtClean="0"/>
              <a:t> … 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smtClean="0"/>
              <a:t>straight edges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 cstate="print"/>
          <a:srcRect l="44444" t="18095" r="23810" b="14603"/>
          <a:stretch>
            <a:fillRect/>
          </a:stretch>
        </p:blipFill>
        <p:spPr bwMode="auto">
          <a:xfrm>
            <a:off x="4724400" y="1066800"/>
            <a:ext cx="4140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e Feb </a:t>
            </a:r>
            <a:r>
              <a:rPr lang="en-US" dirty="0" smtClean="0"/>
              <a:t>13, </a:t>
            </a:r>
            <a:r>
              <a:rPr lang="en-US" dirty="0" smtClean="0"/>
              <a:t>but try to finish </a:t>
            </a:r>
            <a:r>
              <a:rPr lang="en-US" dirty="0" smtClean="0"/>
              <a:t>sooner (HW </a:t>
            </a:r>
            <a:r>
              <a:rPr lang="en-US" dirty="0" smtClean="0"/>
              <a:t>2 will take quite a bit more time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2000" dirty="0">
                <a:hlinkClick r:id="rId2"/>
              </a:rPr>
              <a:t>https://</a:t>
            </a:r>
            <a:r>
              <a:rPr lang="en-US" sz="2000" dirty="0" smtClean="0">
                <a:hlinkClick r:id="rId2"/>
              </a:rPr>
              <a:t>courses.engr.illinois.edu/cs543/hws/hw1_cs543_sp17.pdf</a:t>
            </a:r>
            <a:endParaRPr lang="en-US" sz="2000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3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remember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791200" cy="5486400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sz="2800" dirty="0" smtClean="0"/>
              <a:t>Canny edge detector =            smooth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derivative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thin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threshold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link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err="1" smtClean="0"/>
              <a:t>Pb</a:t>
            </a:r>
            <a:r>
              <a:rPr lang="en-US" sz="2800" dirty="0" smtClean="0"/>
              <a:t>: learns weighting of gradient, color, texture differences</a:t>
            </a:r>
          </a:p>
          <a:p>
            <a:pPr lvl="1">
              <a:defRPr/>
            </a:pPr>
            <a:r>
              <a:rPr lang="en-US" sz="2400" dirty="0" smtClean="0"/>
              <a:t>More recent learning approaches give at least as good accuracy and are faster</a:t>
            </a:r>
          </a:p>
          <a:p>
            <a:pPr marL="0" indent="0">
              <a:buNone/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Straight line detector =               canny + gradient orientations </a:t>
            </a:r>
            <a:r>
              <a:rPr lang="en-US" sz="2800" dirty="0" smtClean="0">
                <a:sym typeface="Wingdings" pitchFamily="2" charset="2"/>
              </a:rPr>
              <a:t> orientation binning  linking  check for straightness</a:t>
            </a: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buNone/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</p:txBody>
      </p:sp>
      <p:pic>
        <p:nvPicPr>
          <p:cNvPr id="55300" name="Picture 2" descr="C:\Documents and Settings\Derek Hoiem\My Documents\Classes\Spring10 - Computer Vision\figs\7\lena_cann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3810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3" cstate="print"/>
          <a:srcRect l="44444" t="38730" r="24802" b="24762"/>
          <a:stretch>
            <a:fillRect/>
          </a:stretch>
        </p:blipFill>
        <p:spPr bwMode="auto">
          <a:xfrm>
            <a:off x="6324600" y="4800600"/>
            <a:ext cx="2209800" cy="163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324600" y="2781409"/>
            <a:ext cx="2209800" cy="1835997"/>
            <a:chOff x="6324600" y="2781409"/>
            <a:chExt cx="2209800" cy="1835997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r="77661" b="79101"/>
            <a:stretch/>
          </p:blipFill>
          <p:spPr bwMode="auto">
            <a:xfrm>
              <a:off x="6324600" y="2781409"/>
              <a:ext cx="1256880" cy="874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23581" t="371" r="26603" b="70463"/>
            <a:stretch/>
          </p:blipFill>
          <p:spPr bwMode="auto">
            <a:xfrm>
              <a:off x="6324600" y="3655593"/>
              <a:ext cx="2209800" cy="961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75877" t="371" r="-447" b="70463"/>
            <a:stretch/>
          </p:blipFill>
          <p:spPr bwMode="auto">
            <a:xfrm>
              <a:off x="7543800" y="2781411"/>
              <a:ext cx="990600" cy="874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ext classes: Correspondence and Alignment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Detecting interest points</a:t>
            </a:r>
          </a:p>
          <a:p>
            <a:endParaRPr lang="en-US" dirty="0" smtClean="0"/>
          </a:p>
          <a:p>
            <a:r>
              <a:rPr lang="en-US" dirty="0" smtClean="0"/>
              <a:t>Tracking points</a:t>
            </a:r>
          </a:p>
          <a:p>
            <a:endParaRPr lang="en-US" dirty="0" smtClean="0"/>
          </a:p>
          <a:p>
            <a:r>
              <a:rPr lang="en-US" dirty="0" smtClean="0"/>
              <a:t>Object/image alignment and registration</a:t>
            </a:r>
          </a:p>
          <a:p>
            <a:pPr lvl="1"/>
            <a:r>
              <a:rPr lang="en-US" dirty="0" smtClean="0"/>
              <a:t>Aligning 3D or edge points</a:t>
            </a:r>
          </a:p>
          <a:p>
            <a:pPr lvl="1"/>
            <a:r>
              <a:rPr lang="en-US" dirty="0" smtClean="0"/>
              <a:t>Object instance recognition</a:t>
            </a:r>
          </a:p>
          <a:p>
            <a:pPr lvl="1"/>
            <a:r>
              <a:rPr lang="en-US" dirty="0" smtClean="0"/>
              <a:t>Image stitching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5135563"/>
          </a:xfrm>
        </p:spPr>
        <p:txBody>
          <a:bodyPr/>
          <a:lstStyle/>
          <a:p>
            <a:r>
              <a:rPr lang="en-US" dirty="0" smtClean="0"/>
              <a:t>Why not use an ideal filter?</a:t>
            </a:r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 l="39000" t="28800" r="21400" b="24267"/>
          <a:stretch>
            <a:fillRect/>
          </a:stretch>
        </p:blipFill>
        <p:spPr bwMode="auto">
          <a:xfrm>
            <a:off x="3886200" y="2895600"/>
            <a:ext cx="50292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86200" y="6324600"/>
            <a:ext cx="504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tempt to apply ideal filter in frequency domain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 l="24023" t="19138" r="45345" b="49159"/>
          <a:stretch>
            <a:fillRect/>
          </a:stretch>
        </p:blipFill>
        <p:spPr bwMode="auto">
          <a:xfrm>
            <a:off x="304800" y="3352800"/>
            <a:ext cx="329738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066800" y="2057400"/>
            <a:ext cx="6263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swer: has infinite spatial extent, clipping results in ringing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dian</a:t>
            </a:r>
          </a:p>
        </p:txBody>
      </p:sp>
    </p:spTree>
    <p:extLst>
      <p:ext uri="{BB962C8B-B14F-4D97-AF65-F5344CB8AC3E}">
        <p14:creationId xmlns:p14="http://schemas.microsoft.com/office/powerpoint/2010/main" val="223997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non-linear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Weighted median (pixels further from center count less)</a:t>
            </a:r>
          </a:p>
          <a:p>
            <a:pPr eaLnBrk="1" hangingPunct="1"/>
            <a:r>
              <a:rPr lang="en-US" sz="2400" dirty="0" smtClean="0"/>
              <a:t>Clipped mean (average, ignoring few brightest and darkest pixels)</a:t>
            </a:r>
          </a:p>
          <a:p>
            <a:pPr eaLnBrk="1" hangingPunct="1"/>
            <a:r>
              <a:rPr lang="en-US" sz="2400" dirty="0" smtClean="0"/>
              <a:t>Max or min filter (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ordfilt2</a:t>
            </a:r>
            <a:r>
              <a:rPr lang="en-US" sz="2400" dirty="0" smtClean="0"/>
              <a:t>)</a:t>
            </a:r>
          </a:p>
          <a:p>
            <a:pPr eaLnBrk="1" hangingPunct="1"/>
            <a:r>
              <a:rPr lang="en-US" sz="2400" dirty="0" smtClean="0"/>
              <a:t>Bilateral filtering (weight by spatial distance </a:t>
            </a:r>
            <a:r>
              <a:rPr lang="en-US" sz="2400" i="1" dirty="0" smtClean="0"/>
              <a:t>and</a:t>
            </a:r>
            <a:r>
              <a:rPr lang="en-US" sz="2400" dirty="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51370" y="6550223"/>
            <a:ext cx="27558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hlinkClick r:id="rId3"/>
              </a:rPr>
              <a:t>http://vision.ai.uiuc.edu/?p=1455</a:t>
            </a:r>
            <a:endParaRPr lang="en-US" sz="14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35407" y="6550223"/>
            <a:ext cx="7312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ilateral filtering</a:t>
            </a:r>
          </a:p>
        </p:txBody>
      </p:sp>
    </p:spTree>
    <p:extLst>
      <p:ext uri="{BB962C8B-B14F-4D97-AF65-F5344CB8AC3E}">
        <p14:creationId xmlns:p14="http://schemas.microsoft.com/office/powerpoint/2010/main" val="351977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53"/>
  <p:tag name="PICTUREFILESIZE" val="205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frac{d}{dx}f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32.25"/>
  <p:tag name="PICTUREFILESIZE" val="423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1$&#10;\end{document}&#10;"/>
  <p:tag name="EXTERNALNAME" val="Edittex"/>
  <p:tag name="BLEND" val="False"/>
  <p:tag name="TRANSPARENT" val="False"/>
  <p:tag name="BITMAPFORMAT" val="bmpmono"/>
  <p:tag name="DEBUGINTERACTIVE" val="True"/>
  <p:tag name="ORIGWIDTH" val="20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2$&#10;\end{document}&#10;"/>
  <p:tag name="EXTERNALNAME" val="Edittex"/>
  <p:tag name="BLEND" val="False"/>
  <p:tag name="TRANSPARENT" val="False"/>
  <p:tag name="BITMAPFORMAT" val="bmpmono"/>
  <p:tag name="DEBUGINTERACTIVE" val="True"/>
  <p:tag name="ORIGWIDTH" val="206.12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41</TotalTime>
  <Words>1779</Words>
  <Application>Microsoft Office PowerPoint</Application>
  <PresentationFormat>On-screen Show (4:3)</PresentationFormat>
  <Paragraphs>394</Paragraphs>
  <Slides>69</Slides>
  <Notes>20</Notes>
  <HiddenSlides>6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9</vt:i4>
      </vt:variant>
    </vt:vector>
  </HeadingPairs>
  <TitlesOfParts>
    <vt:vector size="81" baseType="lpstr">
      <vt:lpstr>Arial</vt:lpstr>
      <vt:lpstr>Calibri</vt:lpstr>
      <vt:lpstr>Cambria Math</vt:lpstr>
      <vt:lpstr>Courier New</vt:lpstr>
      <vt:lpstr>Symbol</vt:lpstr>
      <vt:lpstr>Tahoma</vt:lpstr>
      <vt:lpstr>Times New Roman</vt:lpstr>
      <vt:lpstr>Wingdings</vt:lpstr>
      <vt:lpstr>Office Theme</vt:lpstr>
      <vt:lpstr>Equation</vt:lpstr>
      <vt:lpstr>Bitmap Image</vt:lpstr>
      <vt:lpstr>Photo Editor Photo</vt:lpstr>
      <vt:lpstr>Edge Detection</vt:lpstr>
      <vt:lpstr>Last class</vt:lpstr>
      <vt:lpstr>A couple remaining questions from earlier</vt:lpstr>
      <vt:lpstr>Creating the Gaussian/Laplacian Pyramid</vt:lpstr>
      <vt:lpstr>Reconstructing image from Laplacian pyramid</vt:lpstr>
      <vt:lpstr>Comments/questions from earlier</vt:lpstr>
      <vt:lpstr>PowerPoint Presentation</vt:lpstr>
      <vt:lpstr>Median vs. Gaussian filtering</vt:lpstr>
      <vt:lpstr>Other non-linear filters</vt:lpstr>
      <vt:lpstr>Bilateral filters</vt:lpstr>
      <vt:lpstr>Today’s class</vt:lpstr>
      <vt:lpstr>Why do we care about edges?</vt:lpstr>
      <vt:lpstr>Origin of Edges</vt:lpstr>
      <vt:lpstr>Why finding edges is important</vt:lpstr>
      <vt:lpstr>Closeup of edges</vt:lpstr>
      <vt:lpstr>Closeup of edges</vt:lpstr>
      <vt:lpstr>Closeup of edges</vt:lpstr>
      <vt:lpstr>Closeup of edges</vt:lpstr>
      <vt:lpstr>Characterizing edges</vt:lpstr>
      <vt:lpstr>Intensity profile</vt:lpstr>
      <vt:lpstr>With a little Gaussian noise</vt:lpstr>
      <vt:lpstr>Effects of noise</vt:lpstr>
      <vt:lpstr>Effects of noise</vt:lpstr>
      <vt:lpstr>Solution: smooth first</vt:lpstr>
      <vt:lpstr>Derivative theorem of convolution</vt:lpstr>
      <vt:lpstr>Derivative of Gaussian filter</vt:lpstr>
      <vt:lpstr>Tradeoff between smoothing and localization</vt:lpstr>
      <vt:lpstr>Implementation issues</vt:lpstr>
      <vt:lpstr>Designing an edge detector</vt:lpstr>
      <vt:lpstr>Canny edge detector</vt:lpstr>
      <vt:lpstr>Example</vt:lpstr>
      <vt:lpstr>Derivative of Gaussian filter</vt:lpstr>
      <vt:lpstr>Compute Gradients (DoG)</vt:lpstr>
      <vt:lpstr>Get Orientation at Each Pixel</vt:lpstr>
      <vt:lpstr>Non-maximum suppression for each orientation</vt:lpstr>
      <vt:lpstr>Bilinear Interpolation</vt:lpstr>
      <vt:lpstr>Sidebar: Interpolation options</vt:lpstr>
      <vt:lpstr>Before Non-max Suppression</vt:lpstr>
      <vt:lpstr>After non-max suppression</vt:lpstr>
      <vt:lpstr>Before Non-max Suppression</vt:lpstr>
      <vt:lpstr>After non-max suppression</vt:lpstr>
      <vt:lpstr>Hysteresis thresholding</vt:lpstr>
      <vt:lpstr>Hysteresis thresholding</vt:lpstr>
      <vt:lpstr>Final Canny Edges</vt:lpstr>
      <vt:lpstr>Canny edge detector</vt:lpstr>
      <vt:lpstr>Effect of  (Gaussian kernel spread/size)</vt:lpstr>
      <vt:lpstr>Learning to detect boundaries</vt:lpstr>
      <vt:lpstr>pB boundary detector</vt:lpstr>
      <vt:lpstr>pB Boundary Detector</vt:lpstr>
      <vt:lpstr>PowerPoint Presentation</vt:lpstr>
      <vt:lpstr>Results</vt:lpstr>
      <vt:lpstr>Results</vt:lpstr>
      <vt:lpstr>PowerPoint Presentation</vt:lpstr>
      <vt:lpstr>PowerPoint Presentation</vt:lpstr>
      <vt:lpstr>Global pB boundary detector</vt:lpstr>
      <vt:lpstr>Edge Detection with Structured Random Forests (Dollar Zitnick ICCV 2013)</vt:lpstr>
      <vt:lpstr>Edge Detection with Structured Random Forests</vt:lpstr>
      <vt:lpstr>Edge Detection with Structured Random Forests</vt:lpstr>
      <vt:lpstr>Edge Detection with Structured Random Forests</vt:lpstr>
      <vt:lpstr>Crisp Boundary Detection using Pointwise Mutual Information (Isola et al. ECCV 2014)</vt:lpstr>
      <vt:lpstr>Crisp Boundary Detection using Pointwise Mutual Information</vt:lpstr>
      <vt:lpstr>Holistically nested edge detection</vt:lpstr>
      <vt:lpstr>State of edge detection</vt:lpstr>
      <vt:lpstr>Finding straight lines</vt:lpstr>
      <vt:lpstr>Finding line segments using connected components</vt:lpstr>
      <vt:lpstr>2. Canny lines  … straight edges</vt:lpstr>
      <vt:lpstr>Homework 1</vt:lpstr>
      <vt:lpstr>Things to remember</vt:lpstr>
      <vt:lpstr>Next classes: Correspondence and Al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148</cp:revision>
  <dcterms:created xsi:type="dcterms:W3CDTF">2009-12-16T02:55:56Z</dcterms:created>
  <dcterms:modified xsi:type="dcterms:W3CDTF">2017-02-02T15:56:47Z</dcterms:modified>
</cp:coreProperties>
</file>